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13304F" w14:textId="77777777" w:rsidR="001C0C30" w:rsidRDefault="003E4EAC" w:rsidP="0052316C">
      <w:pPr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УДК</w:t>
      </w:r>
      <w:r w:rsidR="00C1176A">
        <w:rPr>
          <w:rFonts w:ascii="Times New Roman" w:hAnsi="Times New Roman" w:cs="Times New Roman"/>
          <w:sz w:val="24"/>
          <w:szCs w:val="24"/>
        </w:rPr>
        <w:t xml:space="preserve"> </w:t>
      </w:r>
      <w:r w:rsidR="00C1176A" w:rsidRPr="00C1176A">
        <w:rPr>
          <w:rFonts w:ascii="Times New Roman" w:hAnsi="Times New Roman" w:cs="Times New Roman"/>
          <w:i/>
          <w:sz w:val="24"/>
          <w:szCs w:val="24"/>
        </w:rPr>
        <w:t>см. здесь:</w: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hyperlink r:id="rId6" w:history="1">
        <w:r w:rsidR="00C1176A" w:rsidRPr="000A72FD">
          <w:rPr>
            <w:rStyle w:val="ad"/>
            <w:rFonts w:ascii="Times New Roman" w:hAnsi="Times New Roman" w:cs="Times New Roman"/>
            <w:i/>
            <w:sz w:val="24"/>
            <w:szCs w:val="24"/>
          </w:rPr>
          <w:t>https://teacode.com/online/udc/</w:t>
        </w:r>
      </w:hyperlink>
    </w:p>
    <w:p w14:paraId="17312869" w14:textId="77777777" w:rsidR="00C1176A" w:rsidRPr="0052316C" w:rsidRDefault="00C1176A" w:rsidP="0052316C">
      <w:pPr>
        <w:rPr>
          <w:rFonts w:ascii="Times New Roman" w:hAnsi="Times New Roman" w:cs="Times New Roman"/>
          <w:sz w:val="24"/>
          <w:szCs w:val="24"/>
        </w:rPr>
      </w:pPr>
    </w:p>
    <w:p w14:paraId="53E7F239" w14:textId="77777777" w:rsidR="003E4EAC" w:rsidRPr="0052316C" w:rsidRDefault="003E4EAC" w:rsidP="0052316C">
      <w:pPr>
        <w:rPr>
          <w:rFonts w:ascii="Times New Roman" w:hAnsi="Times New Roman" w:cs="Times New Roman"/>
          <w:sz w:val="24"/>
          <w:szCs w:val="24"/>
        </w:rPr>
      </w:pPr>
    </w:p>
    <w:p w14:paraId="044469C0" w14:textId="77777777" w:rsidR="003E4EAC" w:rsidRDefault="00867E34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НАЗВАНИЕ</w:t>
      </w:r>
    </w:p>
    <w:p w14:paraId="4F999396" w14:textId="77777777" w:rsidR="00201806" w:rsidRPr="0052316C" w:rsidRDefault="00201806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1BFBB1B" w14:textId="77777777" w:rsidR="003E4EAC" w:rsidRPr="0052316C" w:rsidRDefault="00867E34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И</w:t>
      </w:r>
      <w:r w:rsidR="003E4EAC" w:rsidRPr="0052316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2316C">
        <w:rPr>
          <w:rFonts w:ascii="Times New Roman" w:hAnsi="Times New Roman" w:cs="Times New Roman"/>
          <w:b/>
          <w:sz w:val="24"/>
          <w:szCs w:val="24"/>
        </w:rPr>
        <w:t>О</w:t>
      </w:r>
      <w:r w:rsidR="003E4EAC" w:rsidRPr="0052316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2316C">
        <w:rPr>
          <w:rFonts w:ascii="Times New Roman" w:hAnsi="Times New Roman" w:cs="Times New Roman"/>
          <w:b/>
          <w:sz w:val="24"/>
          <w:szCs w:val="24"/>
        </w:rPr>
        <w:t>Фамилия</w:t>
      </w:r>
      <w:r w:rsidR="00201806">
        <w:rPr>
          <w:rFonts w:ascii="Times New Roman" w:hAnsi="Times New Roman" w:cs="Times New Roman"/>
          <w:b/>
          <w:sz w:val="24"/>
          <w:szCs w:val="24"/>
        </w:rPr>
        <w:t>, И. О. Фамилия</w:t>
      </w:r>
    </w:p>
    <w:p w14:paraId="4379DDF0" w14:textId="77777777" w:rsidR="00201806" w:rsidRDefault="00201806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14:paraId="354425F1" w14:textId="2506FC4A" w:rsidR="00201806" w:rsidRDefault="00867E34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i/>
          <w:sz w:val="24"/>
          <w:szCs w:val="24"/>
        </w:rPr>
        <w:t xml:space="preserve">Место </w:t>
      </w:r>
      <w:r w:rsidR="00AD0FFD" w:rsidRPr="0052316C">
        <w:rPr>
          <w:rFonts w:ascii="Times New Roman" w:hAnsi="Times New Roman" w:cs="Times New Roman"/>
          <w:i/>
          <w:sz w:val="24"/>
          <w:szCs w:val="24"/>
        </w:rPr>
        <w:t>учебы</w:t>
      </w:r>
      <w:r w:rsidR="00201806">
        <w:rPr>
          <w:rFonts w:ascii="Times New Roman" w:hAnsi="Times New Roman" w:cs="Times New Roman"/>
          <w:i/>
          <w:sz w:val="24"/>
          <w:szCs w:val="24"/>
        </w:rPr>
        <w:t xml:space="preserve"> (указывается </w:t>
      </w:r>
      <w:r w:rsidR="00A6303D">
        <w:rPr>
          <w:rFonts w:ascii="Times New Roman" w:hAnsi="Times New Roman" w:cs="Times New Roman"/>
          <w:i/>
          <w:sz w:val="24"/>
          <w:szCs w:val="24"/>
        </w:rPr>
        <w:t>школа/</w:t>
      </w:r>
      <w:r w:rsidR="00201806">
        <w:rPr>
          <w:rFonts w:ascii="Times New Roman" w:hAnsi="Times New Roman" w:cs="Times New Roman"/>
          <w:i/>
          <w:sz w:val="24"/>
          <w:szCs w:val="24"/>
        </w:rPr>
        <w:t>вуз), например,</w:t>
      </w:r>
    </w:p>
    <w:p w14:paraId="12705BA8" w14:textId="77777777" w:rsidR="003E4EAC" w:rsidRPr="0052316C" w:rsidRDefault="00201806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Воронежский государственный университет</w:t>
      </w:r>
    </w:p>
    <w:p w14:paraId="7B78EBFB" w14:textId="77777777" w:rsidR="003E4EAC" w:rsidRPr="0052316C" w:rsidRDefault="003E4EAC" w:rsidP="0052316C">
      <w:pPr>
        <w:rPr>
          <w:rFonts w:ascii="Times New Roman" w:hAnsi="Times New Roman" w:cs="Times New Roman"/>
          <w:sz w:val="24"/>
          <w:szCs w:val="24"/>
        </w:rPr>
      </w:pPr>
    </w:p>
    <w:p w14:paraId="690205F9" w14:textId="77777777" w:rsidR="00300944" w:rsidRPr="0052316C" w:rsidRDefault="00300944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14:paraId="0DAC2329" w14:textId="77777777" w:rsidR="00300944" w:rsidRPr="0052316C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FCD9F7B" w14:textId="77777777" w:rsidR="00300944" w:rsidRPr="0052316C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Документ представляет собой основу-руководство оформления </w:t>
      </w:r>
      <w:r w:rsidR="00944D5F">
        <w:rPr>
          <w:rFonts w:ascii="Times New Roman" w:hAnsi="Times New Roman" w:cs="Times New Roman"/>
          <w:sz w:val="24"/>
          <w:szCs w:val="24"/>
        </w:rPr>
        <w:t xml:space="preserve">научной </w:t>
      </w:r>
      <w:r w:rsidRPr="0052316C">
        <w:rPr>
          <w:rFonts w:ascii="Times New Roman" w:hAnsi="Times New Roman" w:cs="Times New Roman"/>
          <w:sz w:val="24"/>
          <w:szCs w:val="24"/>
        </w:rPr>
        <w:t>статьи на студенческ</w:t>
      </w:r>
      <w:r w:rsidR="00453344" w:rsidRPr="0052316C">
        <w:rPr>
          <w:rFonts w:ascii="Times New Roman" w:hAnsi="Times New Roman" w:cs="Times New Roman"/>
          <w:sz w:val="24"/>
          <w:szCs w:val="24"/>
        </w:rPr>
        <w:t>ую</w: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="00453344" w:rsidRPr="0052316C">
        <w:rPr>
          <w:rFonts w:ascii="Times New Roman" w:hAnsi="Times New Roman" w:cs="Times New Roman"/>
          <w:sz w:val="24"/>
          <w:szCs w:val="24"/>
        </w:rPr>
        <w:t>конференцию</w:t>
      </w:r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14:paraId="2E6C0561" w14:textId="77777777" w:rsidR="00300944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Материал статьи должен быть представлен в виде двух файлов: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word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-файла и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pdf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-файла (соответствующего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word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-файлу).</w:t>
      </w:r>
    </w:p>
    <w:p w14:paraId="01172FF6" w14:textId="77777777" w:rsidR="00201806" w:rsidRPr="0052316C" w:rsidRDefault="00201806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онце статьи указываются сведения об авторах и научном руководителе.</w:t>
      </w:r>
    </w:p>
    <w:p w14:paraId="71979C0C" w14:textId="77777777" w:rsidR="00867E34" w:rsidRPr="0052316C" w:rsidRDefault="00867E3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04A7497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  <w:rPr>
          <w:b/>
          <w:bCs/>
        </w:rPr>
      </w:pPr>
      <w:r w:rsidRPr="0052316C">
        <w:rPr>
          <w:b/>
          <w:bCs/>
        </w:rPr>
        <w:t>1. Технические требования</w:t>
      </w:r>
    </w:p>
    <w:p w14:paraId="2367B061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</w:pPr>
    </w:p>
    <w:p w14:paraId="5BE645D0" w14:textId="77777777" w:rsidR="00300944" w:rsidRPr="003415B8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  <w:rPr>
          <w:b/>
          <w:i/>
        </w:rPr>
      </w:pPr>
      <w:r w:rsidRPr="003415B8">
        <w:rPr>
          <w:b/>
          <w:i/>
        </w:rPr>
        <w:t>1.1. Заголовки разделов</w:t>
      </w:r>
    </w:p>
    <w:p w14:paraId="2C112ED4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</w:p>
    <w:p w14:paraId="2A3E54EE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ки выравниваются по центру и не могут содержать переносов.</w:t>
      </w:r>
    </w:p>
    <w:p w14:paraId="344D071A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Статья может содержать заголовки двух уровней.</w:t>
      </w:r>
    </w:p>
    <w:p w14:paraId="0A1645B8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 xml:space="preserve">Заголовки первого уровня набираются буквами полужирным шрифтом. Все разделы, кроме </w:t>
      </w:r>
      <w:r w:rsidRPr="0052316C">
        <w:rPr>
          <w:b/>
        </w:rPr>
        <w:t>Введения, Заключения, Литературы</w:t>
      </w:r>
      <w:r w:rsidRPr="0052316C">
        <w:t>, нумеруются.</w:t>
      </w:r>
    </w:p>
    <w:p w14:paraId="137D4C15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ки второго уровня набираются полужирным курсивным шрифтом, номер двойной (содержит номер раздела и номер подраздела).</w:t>
      </w:r>
    </w:p>
    <w:p w14:paraId="48DC89DC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ок отделяется от текста одной пустой строкой.</w:t>
      </w:r>
    </w:p>
    <w:p w14:paraId="4FA19AA8" w14:textId="77777777"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Допускаются ненумерованные заголовки, оформляются курсивом, по центру, от текста не отделяются.</w:t>
      </w:r>
    </w:p>
    <w:p w14:paraId="05B701CA" w14:textId="77777777"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  <w:r w:rsidRPr="003415B8">
        <w:rPr>
          <w:b/>
          <w:i/>
        </w:rPr>
        <w:t>1.2. Набор текста</w:t>
      </w:r>
    </w:p>
    <w:p w14:paraId="58CC654B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3456CFF4" w14:textId="77777777" w:rsidR="0052316C" w:rsidRPr="0052316C" w:rsidRDefault="00580D1D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>
        <w:rPr>
          <w:noProof/>
        </w:rPr>
        <w:pict w14:anchorId="0F6E086D"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0" type="#_x0000_t202" style="position:absolute;left:0;text-align:left;margin-left:-1.05pt;margin-top:2.15pt;width:241.85pt;height:148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" stroked="f">
            <v:textbox>
              <w:txbxContent>
                <w:p w14:paraId="158EF18B" w14:textId="77777777" w:rsidR="00B6295B" w:rsidRDefault="00B6295B" w:rsidP="0052316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7F7CB59B" wp14:editId="6E50088C">
                        <wp:extent cx="2898775" cy="1541780"/>
                        <wp:effectExtent l="0" t="0" r="0" b="1270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8775" cy="15417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7D529E1" w14:textId="77777777" w:rsidR="00B6295B" w:rsidRPr="0052316C" w:rsidRDefault="00B6295B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2316C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1. Расстановка переносов</w:t>
                  </w:r>
                </w:p>
              </w:txbxContent>
            </v:textbox>
            <w10:wrap type="square"/>
          </v:shape>
        </w:pict>
      </w:r>
      <w:r w:rsidR="0052316C" w:rsidRPr="0052316C">
        <w:t xml:space="preserve">Основной шрифт </w:t>
      </w:r>
      <w:r w:rsidR="0052316C" w:rsidRPr="0052316C">
        <w:rPr>
          <w:lang w:val="en-US"/>
        </w:rPr>
        <w:t>Times</w:t>
      </w:r>
      <w:r w:rsidR="0052316C" w:rsidRPr="0052316C">
        <w:t xml:space="preserve"> </w:t>
      </w:r>
      <w:r w:rsidR="0052316C" w:rsidRPr="0052316C">
        <w:rPr>
          <w:lang w:val="en-US"/>
        </w:rPr>
        <w:t>New</w:t>
      </w:r>
      <w:r w:rsidR="0052316C" w:rsidRPr="0052316C">
        <w:t xml:space="preserve"> </w:t>
      </w:r>
      <w:r w:rsidR="0052316C" w:rsidRPr="0052316C">
        <w:rPr>
          <w:lang w:val="en-US"/>
        </w:rPr>
        <w:t>Roman</w:t>
      </w:r>
      <w:r w:rsidR="0052316C" w:rsidRPr="0052316C">
        <w:t>, размер 12 пт. Допускается только автоматическая расстановка переносов (рис. 1). Для выделения терминов, определений рекомендуется использовать курсивный и полужирный шрифты. Не рекомендуется использовать подчеркивание.</w:t>
      </w:r>
    </w:p>
    <w:p w14:paraId="01749817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70FB52AA" w14:textId="77777777"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14:paraId="749F3952" w14:textId="77777777"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14:paraId="1B66E405" w14:textId="77777777"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14:paraId="55465694" w14:textId="77777777"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i/>
        </w:rPr>
      </w:pPr>
      <w:r w:rsidRPr="003415B8">
        <w:rPr>
          <w:i/>
        </w:rPr>
        <w:t>Дефисы, минусы, тире</w:t>
      </w:r>
    </w:p>
    <w:p w14:paraId="06743F8A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При наборе текста следует различать дефисы (-), короткое тире (–) и тире (—).</w:t>
      </w:r>
    </w:p>
    <w:p w14:paraId="34B64775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Дефис (без пробелов):</w:t>
      </w:r>
    </w:p>
    <w:p w14:paraId="4FE0216E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два-три метра</w:t>
      </w:r>
    </w:p>
    <w:p w14:paraId="646F4F34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Дмитрий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Наркисович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 Мамин-Сибиряк</w:t>
      </w:r>
    </w:p>
    <w:p w14:paraId="1D3E5A5B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lastRenderedPageBreak/>
        <w:t>Санкт-Петербург</w:t>
      </w:r>
    </w:p>
    <w:p w14:paraId="7C1D0E13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Фазы напряженно-деформированного состояния.</w:t>
      </w:r>
    </w:p>
    <w:p w14:paraId="01B1F7E0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Короткое тире (без пробелов) используется для диапазонов:</w:t>
      </w:r>
    </w:p>
    <w:p w14:paraId="237F015A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Высота 20–30 тыс. метров.</w:t>
      </w:r>
    </w:p>
    <w:p w14:paraId="5A639D48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Это составляет 60–80 % всей массы груза.</w:t>
      </w:r>
    </w:p>
    <w:p w14:paraId="3A95BDDB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Диапазон значений величин (через короткое тире или многоточие):</w:t>
      </w:r>
    </w:p>
    <w:p w14:paraId="1DA14736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100–200 или 100...200</w:t>
      </w:r>
    </w:p>
    <w:p w14:paraId="4F35B57D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  <w:rPr>
          <w:b/>
        </w:rPr>
      </w:pPr>
      <w:r w:rsidRPr="0052316C">
        <w:rPr>
          <w:b/>
        </w:rPr>
        <w:t>Тире (отделяется пробелами):</w:t>
      </w:r>
    </w:p>
    <w:p w14:paraId="5A805234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Неравенство Коши —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Буняковского</w:t>
      </w:r>
      <w:proofErr w:type="spellEnd"/>
    </w:p>
    <w:p w14:paraId="07DE6DE9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proofErr w:type="spellStart"/>
      <w:r w:rsidRPr="0052316C">
        <w:t>Computer</w:t>
      </w:r>
      <w:proofErr w:type="spellEnd"/>
      <w:r w:rsidRPr="0052316C">
        <w:t xml:space="preserve"> </w:t>
      </w:r>
      <w:proofErr w:type="spellStart"/>
      <w:r w:rsidRPr="0052316C">
        <w:t>Science</w:t>
      </w:r>
      <w:proofErr w:type="spellEnd"/>
      <w:r w:rsidRPr="0052316C">
        <w:t xml:space="preserve"> — компьютерная наука.</w:t>
      </w:r>
    </w:p>
    <w:p w14:paraId="7B2B2F06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42B7FFE7" w14:textId="77777777"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i/>
        </w:rPr>
      </w:pPr>
      <w:r w:rsidRPr="003415B8">
        <w:rPr>
          <w:i/>
        </w:rPr>
        <w:t>Правила наращения</w:t>
      </w:r>
      <w:r w:rsidR="003415B8" w:rsidRPr="003415B8">
        <w:rPr>
          <w:i/>
        </w:rPr>
        <w:t xml:space="preserve"> </w:t>
      </w:r>
      <w:r w:rsidRPr="003415B8">
        <w:rPr>
          <w:i/>
        </w:rPr>
        <w:t>падежного окончания</w:t>
      </w:r>
    </w:p>
    <w:p w14:paraId="27E10B2C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Правила наращения падежного окончания: 5-й (пятый, пятой), 5-я (пятая), 5-е (пятое, пятые), 5-м (пятым, пятом), 5-х (пятых), 5-го (пятого), 5-му (пятому), 300-ми.</w:t>
      </w:r>
    </w:p>
    <w:p w14:paraId="7F76710B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7DDBBFEF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b/>
        </w:rPr>
      </w:pPr>
      <w:r w:rsidRPr="0052316C">
        <w:rPr>
          <w:b/>
        </w:rPr>
        <w:t>1.3. Набор формул</w:t>
      </w:r>
    </w:p>
    <w:p w14:paraId="725F2749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47731846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rPr>
          <w:b/>
          <w:color w:val="FF0000"/>
        </w:rPr>
        <w:t>ВСЕ</w:t>
      </w:r>
      <w:r w:rsidRPr="0052316C">
        <w:t xml:space="preserve"> формулы, </w:t>
      </w:r>
      <w:proofErr w:type="spellStart"/>
      <w:r w:rsidRPr="0052316C">
        <w:t>включные</w:t>
      </w:r>
      <w:proofErr w:type="spellEnd"/>
      <w:r w:rsidRPr="0052316C">
        <w:t xml:space="preserve"> (внутри текста) и </w:t>
      </w:r>
      <w:proofErr w:type="spellStart"/>
      <w:r w:rsidRPr="0052316C">
        <w:t>выключные</w:t>
      </w:r>
      <w:proofErr w:type="spellEnd"/>
      <w:r w:rsidRPr="0052316C">
        <w:t xml:space="preserve"> (на отдельной строке), должны набираться </w:t>
      </w:r>
      <w:r w:rsidRPr="0052316C">
        <w:rPr>
          <w:b/>
          <w:color w:val="FF0000"/>
        </w:rPr>
        <w:t>ТОЛЬКО</w:t>
      </w:r>
      <w:r w:rsidRPr="0052316C">
        <w:rPr>
          <w:color w:val="FF0000"/>
        </w:rPr>
        <w:t xml:space="preserve"> </w:t>
      </w:r>
      <w:r w:rsidRPr="0052316C">
        <w:t xml:space="preserve">в редакторе формул: </w:t>
      </w:r>
      <w:proofErr w:type="spellStart"/>
      <w:r w:rsidRPr="0052316C">
        <w:t>Equation</w:t>
      </w:r>
      <w:proofErr w:type="spellEnd"/>
      <w:r w:rsidRPr="0052316C">
        <w:t xml:space="preserve"> или </w:t>
      </w:r>
      <w:proofErr w:type="spellStart"/>
      <w:r w:rsidRPr="0052316C">
        <w:t>MathType</w:t>
      </w:r>
      <w:proofErr w:type="spellEnd"/>
      <w:r w:rsidRPr="0052316C">
        <w:t xml:space="preserve">, </w:t>
      </w:r>
      <w:r w:rsidRPr="0052316C">
        <w:rPr>
          <w:color w:val="FF0000"/>
        </w:rPr>
        <w:t>стиль и размер – «заводские»</w:t>
      </w:r>
      <w:r w:rsidRPr="0052316C">
        <w:t xml:space="preserve"> (рис. 2, 3).</w:t>
      </w:r>
      <w:r w:rsidR="0091521E">
        <w:t xml:space="preserve"> </w:t>
      </w:r>
      <w:r w:rsidR="00503759" w:rsidRPr="0091521E">
        <w:rPr>
          <w:noProof/>
          <w:position w:val="-10"/>
        </w:rPr>
        <w:object w:dxaOrig="1380" w:dyaOrig="400" w14:anchorId="09515B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9pt;height:20.2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40554159" r:id="rId9"/>
        </w:object>
      </w:r>
      <w:r w:rsidR="0091521E">
        <w:t xml:space="preserve">– верный редактор </w:t>
      </w:r>
      <w:proofErr w:type="gramStart"/>
      <w:r w:rsidR="0091521E">
        <w:t xml:space="preserve">формул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91521E" w:rsidRPr="00A6303D">
        <w:t xml:space="preserve"> –</w:t>
      </w:r>
      <w:proofErr w:type="gramEnd"/>
      <w:r w:rsidR="0091521E" w:rsidRPr="00A6303D">
        <w:t xml:space="preserve"> </w:t>
      </w:r>
      <w:r w:rsidR="0091521E">
        <w:t>неверный редактор формул.</w:t>
      </w:r>
      <w:r w:rsidR="0091521E" w:rsidRPr="005B70AC">
        <w:rPr>
          <w:rFonts w:eastAsiaTheme="minorEastAsia"/>
          <w:vanish/>
        </w:rPr>
        <w:t xml:space="preserve"> словие сложно для математической формулировки в случае сосменную следующим образом:</w:t>
      </w:r>
      <w:r w:rsidR="0091521E" w:rsidRPr="005B70AC">
        <w:rPr>
          <w:rFonts w:eastAsiaTheme="minorEastAsia"/>
          <w:vanish/>
        </w:rPr>
        <w:cr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  <w:vanish/>
        </w:rPr>
        <w:pgNum/>
      </w:r>
      <w:r w:rsidR="0091521E" w:rsidRPr="005B70AC">
        <w:rPr>
          <w:rFonts w:eastAsiaTheme="minorEastAsia"/>
        </w:rPr>
        <w:tab/>
      </w:r>
    </w:p>
    <w:p w14:paraId="25771FE8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 xml:space="preserve">Переменные в формулах могут обозначаться латинскими и греческими буквами. Латинские буквы (строчные и прописные) набираются курсивным шрифтом </w:t>
      </w:r>
      <w:proofErr w:type="gramStart"/>
      <w:r w:rsidRPr="0052316C">
        <w:t>(</w:t>
      </w:r>
      <w:r w:rsidR="00503759" w:rsidRPr="0052316C">
        <w:rPr>
          <w:noProof/>
          <w:position w:val="-10"/>
          <w:lang w:val="en-US"/>
        </w:rPr>
        <w:object w:dxaOrig="260" w:dyaOrig="260" w14:anchorId="02847D57">
          <v:shape id="_x0000_i1026" type="#_x0000_t75" alt="" style="width:12.75pt;height:12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40554160" r:id="rId11"/>
        </w:object>
      </w:r>
      <w:r w:rsidRPr="0052316C">
        <w:t xml:space="preserve"> </w:t>
      </w:r>
      <w:r w:rsidR="00503759" w:rsidRPr="0052316C">
        <w:rPr>
          <w:noProof/>
          <w:position w:val="-4"/>
          <w:lang w:val="en-US"/>
        </w:rPr>
        <w:object w:dxaOrig="220" w:dyaOrig="260" w14:anchorId="5156D5DB">
          <v:shape id="_x0000_i1027" type="#_x0000_t75" alt="" style="width:10.5pt;height:12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40554161" r:id="rId13"/>
        </w:object>
      </w:r>
      <w:r w:rsidRPr="0052316C">
        <w:t>)</w:t>
      </w:r>
      <w:proofErr w:type="gramEnd"/>
      <w:r w:rsidRPr="0052316C">
        <w:t xml:space="preserve">. </w:t>
      </w:r>
      <w:r w:rsidRPr="0052316C">
        <w:rPr>
          <w:spacing w:val="-4"/>
        </w:rPr>
        <w:t>Греческие строчные — курсивным (</w:t>
      </w:r>
      <w:r w:rsidR="00503759" w:rsidRPr="0052316C">
        <w:rPr>
          <w:noProof/>
          <w:spacing w:val="-4"/>
          <w:position w:val="-10"/>
        </w:rPr>
        <w:object w:dxaOrig="240" w:dyaOrig="320" w14:anchorId="2774C05B">
          <v:shape id="_x0000_i1028" type="#_x0000_t75" alt="" style="width:12.75pt;height:15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40554162" r:id="rId15"/>
        </w:object>
      </w:r>
      <w:r w:rsidRPr="0052316C">
        <w:rPr>
          <w:spacing w:val="-4"/>
        </w:rPr>
        <w:t>), греческие прописные — прямым шрифтом (</w:t>
      </w:r>
      <w:r w:rsidR="00503759" w:rsidRPr="0052316C">
        <w:rPr>
          <w:noProof/>
          <w:spacing w:val="-4"/>
          <w:position w:val="-4"/>
          <w:lang w:val="en-US"/>
        </w:rPr>
        <w:object w:dxaOrig="260" w:dyaOrig="260" w14:anchorId="4B345CAC">
          <v:shape id="_x0000_i1029" type="#_x0000_t75" alt="" style="width:12.75pt;height:12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40554163" r:id="rId17"/>
        </w:object>
      </w:r>
      <w:r w:rsidRPr="0052316C">
        <w:rPr>
          <w:spacing w:val="-4"/>
        </w:rPr>
        <w:t xml:space="preserve">). Для обозначения векторов и матриц используется прямое полужирное начертание </w:t>
      </w:r>
      <w:proofErr w:type="gramStart"/>
      <w:r w:rsidRPr="0052316C">
        <w:rPr>
          <w:spacing w:val="-4"/>
        </w:rPr>
        <w:t>(</w:t>
      </w:r>
      <w:r w:rsidR="00503759" w:rsidRPr="0052316C">
        <w:rPr>
          <w:noProof/>
          <w:spacing w:val="-4"/>
          <w:position w:val="-10"/>
        </w:rPr>
        <w:object w:dxaOrig="260" w:dyaOrig="260" w14:anchorId="0A7C8E41">
          <v:shape id="_x0000_i1030" type="#_x0000_t75" alt="" style="width:12.75pt;height:12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40554164" r:id="rId19"/>
        </w:object>
      </w:r>
      <w:r w:rsidRPr="0052316C">
        <w:rPr>
          <w:spacing w:val="-4"/>
        </w:rPr>
        <w:t xml:space="preserve"> </w:t>
      </w:r>
      <w:r w:rsidR="00503759" w:rsidRPr="0052316C">
        <w:rPr>
          <w:noProof/>
          <w:spacing w:val="-4"/>
          <w:position w:val="-4"/>
        </w:rPr>
        <w:object w:dxaOrig="260" w:dyaOrig="260" w14:anchorId="677F8778">
          <v:shape id="_x0000_i1031" type="#_x0000_t75" alt="" style="width:12.75pt;height:12.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40554165" r:id="rId21"/>
        </w:object>
      </w:r>
      <w:r w:rsidRPr="0052316C">
        <w:rPr>
          <w:spacing w:val="-4"/>
        </w:rPr>
        <w:t>)</w:t>
      </w:r>
      <w:proofErr w:type="gramEnd"/>
      <w:r w:rsidRPr="0052316C">
        <w:rPr>
          <w:spacing w:val="-4"/>
        </w:rPr>
        <w:t>.</w:t>
      </w:r>
    </w:p>
    <w:p w14:paraId="660FBF07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Ширина формулы не должна превышать 82,5 мм (ширина колонки печатного поля).</w:t>
      </w:r>
    </w:p>
    <w:p w14:paraId="05204EC8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437AFCF6" w14:textId="77777777" w:rsidR="0052316C" w:rsidRPr="003415B8" w:rsidRDefault="0052316C" w:rsidP="0052316C">
      <w:pPr>
        <w:shd w:val="clear" w:color="auto" w:fill="FFFFFF"/>
        <w:jc w:val="center"/>
        <w:outlineLvl w:val="0"/>
        <w:rPr>
          <w:rFonts w:ascii="Times New Roman" w:hAnsi="Times New Roman" w:cs="Times New Roman"/>
          <w:bCs/>
          <w:i/>
          <w:color w:val="000000"/>
          <w:kern w:val="36"/>
          <w:sz w:val="24"/>
          <w:szCs w:val="24"/>
        </w:rPr>
      </w:pPr>
      <w:r w:rsidRPr="003415B8">
        <w:rPr>
          <w:rFonts w:ascii="Times New Roman" w:hAnsi="Times New Roman" w:cs="Times New Roman"/>
          <w:bCs/>
          <w:i/>
          <w:color w:val="000000"/>
          <w:kern w:val="36"/>
          <w:sz w:val="24"/>
          <w:szCs w:val="24"/>
        </w:rPr>
        <w:t>Переносы в формулах</w:t>
      </w:r>
    </w:p>
    <w:p w14:paraId="60474CF2" w14:textId="77777777" w:rsidR="0052316C" w:rsidRPr="003415B8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415B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есто и обозначение переноса</w:t>
      </w:r>
    </w:p>
    <w:p w14:paraId="2A5FC91D" w14:textId="77777777" w:rsid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Если формула при наборе не умещается в одной строке, то ее частично переносят на другую строку. В первую очередь перенос следует производить на знаках отношения между левой и правой частями формулы и т. д., во вторую — на отточии (...), знаках сложения и вычитания (</w:t>
      </w:r>
      <w:r w:rsidR="00503759" w:rsidRPr="00503759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20" w:dyaOrig="220" w14:anchorId="2D6720BA">
          <v:shape id="_x0000_i1032" type="#_x0000_t75" alt="" style="width:10.5pt;height:10.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740554166" r:id="rId23"/>
        </w:objec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503759" w:rsidRPr="00503759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00" w:dyaOrig="160" w14:anchorId="2CDC03FB">
          <v:shape id="_x0000_i1033" type="#_x0000_t75" alt="" style="width:9.75pt;height:7.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40554167" r:id="rId25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>,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03759" w:rsidRPr="00503759">
        <w:rPr>
          <w:rFonts w:ascii="Times New Roman" w:hAnsi="Times New Roman" w:cs="Times New Roman"/>
          <w:noProof/>
          <w:color w:val="000000"/>
          <w:position w:val="-4"/>
          <w:sz w:val="24"/>
          <w:szCs w:val="24"/>
        </w:rPr>
        <w:object w:dxaOrig="220" w:dyaOrig="240" w14:anchorId="5DC030D3">
          <v:shape id="_x0000_i1034" type="#_x0000_t75" alt="" style="width:10.5pt;height:12.7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740554168" r:id="rId27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), и в третью — на знаке умножения в виде косого креста </w:t>
      </w:r>
      <w:r w:rsidR="00503759" w:rsidRPr="00503759">
        <w:rPr>
          <w:rFonts w:ascii="Times New Roman" w:hAnsi="Times New Roman" w:cs="Times New Roman"/>
          <w:noProof/>
          <w:color w:val="000000"/>
          <w:position w:val="-10"/>
          <w:sz w:val="24"/>
          <w:szCs w:val="24"/>
        </w:rPr>
        <w:object w:dxaOrig="400" w:dyaOrig="320" w14:anchorId="66107D0D">
          <v:shape id="_x0000_i1035" type="#_x0000_t75" alt="" style="width:20.25pt;height:15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740554169" r:id="rId29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 На знаке деления перенос делать не рекомендуется.</w:t>
      </w:r>
    </w:p>
    <w:p w14:paraId="37B33846" w14:textId="77777777" w:rsidR="00B6295B" w:rsidRPr="0052316C" w:rsidRDefault="00B6295B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При переносе формул нельзя отделять индексы и показатели степени от символов, к которым они относятся. Нельзя также отделять выражения, содержащиеся под знаком интеграла, логарифма, суммы, произведения, от самих знаков.</w:t>
      </w:r>
    </w:p>
    <w:p w14:paraId="7182ADFE" w14:textId="77777777" w:rsidR="003415B8" w:rsidRDefault="00580D1D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noProof/>
        </w:rPr>
        <w:pict w14:anchorId="54B46B15">
          <v:shape id="_x0000_s1029" type="#_x0000_t202" style="position:absolute;left:0;text-align:left;margin-left:.3pt;margin-top:51.85pt;width:476.2pt;height:157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" stroked="f">
            <v:textbox>
              <w:txbxContent>
                <w:p w14:paraId="1E2240E0" w14:textId="77777777" w:rsidR="00B6295B" w:rsidRDefault="00B6295B" w:rsidP="0052316C">
                  <w:pPr>
                    <w:spacing w:before="120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0F64CBD6" wp14:editId="28EC96A7">
                        <wp:extent cx="4374776" cy="1649140"/>
                        <wp:effectExtent l="0" t="0" r="6985" b="8255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74886" cy="16491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31F950A" w14:textId="77777777" w:rsidR="00B6295B" w:rsidRPr="003415B8" w:rsidRDefault="00B6295B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415B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2. Настройка размеров в формулах</w:t>
                  </w:r>
                </w:p>
              </w:txbxContent>
            </v:textbox>
            <w10:wrap type="square"/>
          </v:shape>
        </w:pict>
      </w:r>
      <w:r w:rsidR="00B6295B" w:rsidRPr="0052316C">
        <w:rPr>
          <w:rFonts w:ascii="Times New Roman" w:hAnsi="Times New Roman" w:cs="Times New Roman"/>
          <w:color w:val="FF0000"/>
          <w:sz w:val="24"/>
          <w:szCs w:val="24"/>
        </w:rPr>
        <w:t>Знак, на котором производится перенос, оставляют в конце строки и повторяют в начале той строки, на которую перенесена часть формулы</w:t>
      </w:r>
      <w:r w:rsidR="00B6295B" w:rsidRPr="0052316C">
        <w:rPr>
          <w:rFonts w:ascii="Times New Roman" w:hAnsi="Times New Roman" w:cs="Times New Roman"/>
          <w:color w:val="000000"/>
          <w:sz w:val="24"/>
          <w:szCs w:val="24"/>
        </w:rPr>
        <w:t>. В том случае, когда формула прерывается на отточии, его также повторяют на следующей строке.</w:t>
      </w:r>
    </w:p>
    <w:p w14:paraId="3D59DDF0" w14:textId="77777777" w:rsidR="003415B8" w:rsidRDefault="003415B8" w:rsidP="0052316C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BA412FC" w14:textId="77777777" w:rsidR="0052316C" w:rsidRPr="00B6295B" w:rsidRDefault="00580D1D" w:rsidP="00C1176A">
      <w:pPr>
        <w:shd w:val="clear" w:color="auto" w:fill="FFFFFF"/>
        <w:jc w:val="center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>
        <w:rPr>
          <w:noProof/>
        </w:rPr>
        <w:pict w14:anchorId="15A4E3D6">
          <v:shape id="_x0000_s1028" type="#_x0000_t202" style="position:absolute;left:0;text-align:left;margin-left:.7pt;margin-top:12.85pt;width:484.7pt;height:328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margin;v-text-anchor:top" o:gfxdata="" stroked="f">
            <v:textbox>
              <w:txbxContent>
                <w:p w14:paraId="1AB8266C" w14:textId="77777777" w:rsidR="00B6295B" w:rsidRDefault="00B6295B" w:rsidP="0052316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175C4A34" wp14:editId="4A9775F2">
                        <wp:extent cx="3896658" cy="3831412"/>
                        <wp:effectExtent l="0" t="0" r="889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_3.png"/>
                                <pic:cNvPicPr/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96658" cy="38314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25A6CFA8" w14:textId="77777777" w:rsidR="00B6295B" w:rsidRPr="00B6295B" w:rsidRDefault="00B6295B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6295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3. Настройка стиля оформления формул</w:t>
                  </w:r>
                </w:p>
              </w:txbxContent>
            </v:textbox>
            <w10:wrap type="square" anchorx="margin" anchory="margin"/>
          </v:shape>
        </w:pict>
      </w:r>
      <w:r w:rsidR="0052316C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дроби с длинным числителем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52316C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и коротким знаменателем</w:t>
      </w:r>
    </w:p>
    <w:p w14:paraId="20791C60" w14:textId="77777777" w:rsidR="0052316C" w:rsidRP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Для удобства переноса рекомендуется преобразовать дробь: числитель записать в виде многочлена в скобках, а величину, обратную знаменателю вынести за скобки.</w:t>
      </w:r>
    </w:p>
    <w:p w14:paraId="614245A5" w14:textId="77777777" w:rsidR="0052316C" w:rsidRP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Во всех случаях формулу разбивают переносом на знаке плюс (минус) многочлена.</w:t>
      </w:r>
    </w:p>
    <w:p w14:paraId="4676C2AD" w14:textId="77777777" w:rsidR="0052316C" w:rsidRPr="0052316C" w:rsidRDefault="0052316C" w:rsidP="0052316C">
      <w:pPr>
        <w:shd w:val="clear" w:color="auto" w:fill="FFFFFF"/>
        <w:ind w:firstLine="2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55174ABA" w14:textId="77777777" w:rsidR="0052316C" w:rsidRPr="00B6295B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дроби с коротким числителем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и длинным знаменателем</w:t>
      </w:r>
    </w:p>
    <w:p w14:paraId="799AA047" w14:textId="77777777" w:rsid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Для удобства переноса рекомендуется записать дробь, используя косую черту в качестве знака деления, как отношение числителя и знаменателя в виде многочленов, взятых в скобки. Можно также заменить отдельные сложные элементы знаменателя условными обозначениями, расшифрованными вслед за формулой.</w:t>
      </w:r>
    </w:p>
    <w:p w14:paraId="3C03B469" w14:textId="77777777" w:rsidR="00B6295B" w:rsidRPr="0052316C" w:rsidRDefault="00B6295B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52CFA48" w14:textId="77777777" w:rsidR="0052316C" w:rsidRPr="00B6295B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формулы с длинным подкоренным выражением,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br/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 умещающимся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 формат набора</w:t>
      </w:r>
    </w:p>
    <w:p w14:paraId="598A89B3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Такое выражение можно преобразовать, возведя в соответствующую степень подкоренное выражение.</w:t>
      </w:r>
    </w:p>
    <w:p w14:paraId="32D18772" w14:textId="77777777" w:rsidR="0052316C" w:rsidRP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rPr>
          <w:color w:val="000000"/>
        </w:rPr>
        <w:t>Здесь перенос также производят на знаке плюс многочлена.</w:t>
      </w:r>
    </w:p>
    <w:p w14:paraId="2B45FE13" w14:textId="77777777" w:rsidR="0052316C" w:rsidRP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Ниже приведен пример включения формул в текст статьи.</w:t>
      </w:r>
    </w:p>
    <w:p w14:paraId="3730FAB1" w14:textId="77777777" w:rsidR="0052316C" w:rsidRDefault="0052316C" w:rsidP="007E2371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Теорема (Виета).</w: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hAnsi="Times New Roman" w:cs="Times New Roman"/>
          <w:i/>
          <w:sz w:val="24"/>
          <w:szCs w:val="24"/>
        </w:rPr>
        <w:t>Сумма корней приведённого квадратного уравнения</w:t>
      </w:r>
    </w:p>
    <w:p w14:paraId="6D0E1F55" w14:textId="77777777" w:rsidR="0052316C" w:rsidRPr="0052316C" w:rsidRDefault="00B6295B" w:rsidP="00A04482">
      <w:pPr>
        <w:pStyle w:val="MTDisplayEquation"/>
        <w:tabs>
          <w:tab w:val="clear" w:pos="2340"/>
          <w:tab w:val="clear" w:pos="4680"/>
          <w:tab w:val="center" w:pos="4820"/>
          <w:tab w:val="right" w:pos="9639"/>
        </w:tabs>
      </w:pPr>
      <w:r>
        <w:tab/>
      </w:r>
      <w:r w:rsidR="00503759" w:rsidRPr="0052316C">
        <w:rPr>
          <w:noProof/>
          <w:position w:val="-10"/>
        </w:rPr>
        <w:object w:dxaOrig="1400" w:dyaOrig="360" w14:anchorId="7089BE8A">
          <v:shape id="_x0000_i1036" type="#_x0000_t75" alt="" style="width:69.75pt;height:18pt;mso-width-percent:0;mso-height-percent:0;mso-width-percent:0;mso-height-percent:0" o:ole="">
            <v:imagedata r:id="rId32" o:title=""/>
          </v:shape>
          <o:OLEObject Type="Embed" ProgID="Equation.DSMT4" ShapeID="_x0000_i1036" DrawAspect="Content" ObjectID="_1740554170" r:id="rId33"/>
        </w:object>
      </w:r>
      <w:r w:rsidR="0052316C" w:rsidRPr="0052316C">
        <w:tab/>
        <w:t>(1)</w:t>
      </w:r>
    </w:p>
    <w:p w14:paraId="51D4E136" w14:textId="77777777" w:rsidR="0052316C" w:rsidRPr="0052316C" w:rsidRDefault="0052316C" w:rsidP="0052316C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i/>
          <w:sz w:val="24"/>
          <w:szCs w:val="24"/>
        </w:rPr>
        <w:t>равна второму коэффициенту, взятому с противоположным знаком, а произведение корней равно свободному члену</w:t>
      </w:r>
    </w:p>
    <w:p w14:paraId="6ED0ACA8" w14:textId="77777777" w:rsidR="0052316C" w:rsidRPr="0052316C" w:rsidRDefault="00503759" w:rsidP="0052316C">
      <w:pPr>
        <w:jc w:val="center"/>
        <w:rPr>
          <w:rFonts w:ascii="Times New Roman" w:hAnsi="Times New Roman" w:cs="Times New Roman"/>
          <w:sz w:val="24"/>
          <w:szCs w:val="24"/>
        </w:rPr>
      </w:pPr>
      <w:r w:rsidRPr="0050375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280" w:dyaOrig="360" w14:anchorId="43BEAE33">
          <v:shape id="_x0000_i1037" type="#_x0000_t75" alt="" style="width:114pt;height:18pt;mso-width-percent:0;mso-height-percent:0;mso-width-percent:0;mso-height-percent:0" o:ole="">
            <v:imagedata r:id="rId34" o:title=""/>
          </v:shape>
          <o:OLEObject Type="Embed" ProgID="Equation.DSMT4" ShapeID="_x0000_i1037" DrawAspect="Content" ObjectID="_1740554171" r:id="rId35"/>
        </w:object>
      </w:r>
    </w:p>
    <w:p w14:paraId="567C9347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lastRenderedPageBreak/>
        <w:t>Доказательство.</w:t>
      </w:r>
      <w:r w:rsidRPr="0052316C">
        <w:rPr>
          <w:rFonts w:ascii="Times New Roman" w:hAnsi="Times New Roman" w:cs="Times New Roman"/>
          <w:sz w:val="24"/>
          <w:szCs w:val="24"/>
        </w:rPr>
        <w:t xml:space="preserve"> Рассмотрим…</w:t>
      </w:r>
    </w:p>
    <w:p w14:paraId="042AFA84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Равенства, показывающие зависимость между корнями </w:t>
      </w:r>
      <w:r w:rsidR="00503759" w:rsidRPr="0050375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320" w:dyaOrig="360" w14:anchorId="4436D9CA">
          <v:shape id="_x0000_i1038" type="#_x0000_t75" alt="" style="width:15.75pt;height:18pt;mso-width-percent:0;mso-height-percent:0;mso-width-percent:0;mso-height-percent:0" o:ole="">
            <v:imagedata r:id="rId36" o:title=""/>
          </v:shape>
          <o:OLEObject Type="Embed" ProgID="Equation.DSMT4" ShapeID="_x0000_i1038" DrawAspect="Content" ObjectID="_1740554172" r:id="rId37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="00503759" w:rsidRPr="00503759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260" w:dyaOrig="360" w14:anchorId="52435B89">
          <v:shape id="_x0000_i1039" type="#_x0000_t75" alt="" style="width:12.75pt;height:18pt;mso-width-percent:0;mso-height-percent:0;mso-width-percent:0;mso-height-percent:0" o:ole="">
            <v:imagedata r:id="rId38" o:title=""/>
          </v:shape>
          <o:OLEObject Type="Embed" ProgID="Equation.DSMT4" ShapeID="_x0000_i1039" DrawAspect="Content" ObjectID="_1740554173" r:id="rId39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и коэффициентами квадратного </w:t>
      </w:r>
      <w:proofErr w:type="gramStart"/>
      <w:r w:rsidRPr="0052316C">
        <w:rPr>
          <w:rFonts w:ascii="Times New Roman" w:hAnsi="Times New Roman" w:cs="Times New Roman"/>
          <w:sz w:val="24"/>
          <w:szCs w:val="24"/>
        </w:rPr>
        <w:t xml:space="preserve">уравнения </w:t>
      </w:r>
      <w:r w:rsidR="00503759" w:rsidRPr="0050375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79" w:dyaOrig="260" w14:anchorId="23E0BE22">
          <v:shape id="_x0000_i1040" type="#_x0000_t75" alt="" style="width:13.5pt;height:12.75pt;mso-width-percent:0;mso-height-percent:0;mso-width-percent:0;mso-height-percent:0" o:ole="">
            <v:imagedata r:id="rId40" o:title=""/>
          </v:shape>
          <o:OLEObject Type="Embed" ProgID="Equation.DSMT4" ShapeID="_x0000_i1040" DrawAspect="Content" ObjectID="_1740554174" r:id="rId41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="00503759" w:rsidRPr="00503759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00" w:dyaOrig="260" w14:anchorId="73C1C729">
          <v:shape id="_x0000_i1041" type="#_x0000_t75" alt="" style="width:9.75pt;height:12.75pt;mso-width-percent:0;mso-height-percent:0;mso-width-percent:0;mso-height-percent:0" o:ole="">
            <v:imagedata r:id="rId42" o:title=""/>
          </v:shape>
          <o:OLEObject Type="Embed" ProgID="Equation.DSMT4" ShapeID="_x0000_i1041" DrawAspect="Content" ObjectID="_1740554175" r:id="rId43"/>
        </w:object>
      </w:r>
      <w:r w:rsidRPr="0052316C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14:paraId="7FD946C2" w14:textId="77777777" w:rsidR="0052316C" w:rsidRPr="0052316C" w:rsidRDefault="00503759" w:rsidP="0052316C">
      <w:pPr>
        <w:jc w:val="center"/>
        <w:rPr>
          <w:rFonts w:ascii="Times New Roman" w:hAnsi="Times New Roman" w:cs="Times New Roman"/>
          <w:sz w:val="24"/>
          <w:szCs w:val="24"/>
        </w:rPr>
      </w:pPr>
      <w:r w:rsidRPr="00503759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1180" w:dyaOrig="720" w14:anchorId="32F55374">
          <v:shape id="_x0000_i1042" type="#_x0000_t75" alt="" style="width:59.25pt;height:36pt;mso-width-percent:0;mso-height-percent:0;mso-width-percent:0;mso-height-percent:0" o:ole="">
            <v:imagedata r:id="rId44" o:title=""/>
          </v:shape>
          <o:OLEObject Type="Embed" ProgID="Equation.DSMT4" ShapeID="_x0000_i1042" DrawAspect="Content" ObjectID="_1740554176" r:id="rId45"/>
        </w:object>
      </w:r>
      <w:r w:rsidR="0052316C" w:rsidRPr="0052316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7C7224" w14:textId="77777777" w:rsidR="0052316C" w:rsidRPr="0052316C" w:rsidRDefault="0052316C" w:rsidP="0052316C">
      <w:pPr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называются </w:t>
      </w:r>
      <w:r w:rsidRPr="0052316C">
        <w:rPr>
          <w:rFonts w:ascii="Times New Roman" w:hAnsi="Times New Roman" w:cs="Times New Roman"/>
          <w:i/>
          <w:sz w:val="24"/>
          <w:szCs w:val="24"/>
        </w:rPr>
        <w:t>формулами Виета</w:t>
      </w:r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14:paraId="3A33BE0C" w14:textId="77777777" w:rsidR="0052316C" w:rsidRPr="0052316C" w:rsidRDefault="0052316C" w:rsidP="0052316C">
      <w:pPr>
        <w:ind w:firstLine="567"/>
        <w:rPr>
          <w:rFonts w:ascii="Times New Roman" w:hAnsi="Times New Roman" w:cs="Times New Roman"/>
          <w:sz w:val="24"/>
          <w:szCs w:val="24"/>
        </w:rPr>
      </w:pPr>
    </w:p>
    <w:p w14:paraId="6E0EAC92" w14:textId="77777777" w:rsidR="0052316C" w:rsidRPr="0052316C" w:rsidRDefault="007E2371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2</w:t>
      </w:r>
      <w:r w:rsidR="00A04482" w:rsidRPr="0052316C">
        <w:rPr>
          <w:b/>
          <w:bCs/>
        </w:rPr>
        <w:t>. Оформление теорем, лемм, определений</w:t>
      </w:r>
    </w:p>
    <w:p w14:paraId="43FF518D" w14:textId="77777777" w:rsidR="0052316C" w:rsidRPr="0052316C" w:rsidRDefault="0052316C" w:rsidP="0052316C">
      <w:pPr>
        <w:ind w:firstLine="567"/>
        <w:rPr>
          <w:rFonts w:ascii="Times New Roman" w:hAnsi="Times New Roman" w:cs="Times New Roman"/>
          <w:sz w:val="24"/>
          <w:szCs w:val="24"/>
        </w:rPr>
      </w:pPr>
    </w:p>
    <w:p w14:paraId="34E87972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Слова </w:t>
      </w:r>
      <w:r w:rsidRPr="0052316C">
        <w:rPr>
          <w:rFonts w:ascii="Times New Roman" w:hAnsi="Times New Roman" w:cs="Times New Roman"/>
          <w:b/>
          <w:sz w:val="24"/>
          <w:szCs w:val="24"/>
        </w:rPr>
        <w:t>Теорема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Лемма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Доказательство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Определени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набираются полужирным шрифтом. Формулировки теорем и лемм оформляются </w:t>
      </w:r>
      <w:r w:rsidRPr="0052316C">
        <w:rPr>
          <w:rFonts w:ascii="Times New Roman" w:hAnsi="Times New Roman" w:cs="Times New Roman"/>
          <w:i/>
          <w:sz w:val="24"/>
          <w:szCs w:val="24"/>
        </w:rPr>
        <w:t>курсивным</w:t>
      </w:r>
      <w:r w:rsidRPr="0052316C">
        <w:rPr>
          <w:rFonts w:ascii="Times New Roman" w:hAnsi="Times New Roman" w:cs="Times New Roman"/>
          <w:sz w:val="24"/>
          <w:szCs w:val="24"/>
        </w:rPr>
        <w:t xml:space="preserve"> шрифтом. Содержание определения — прямым шрифтом.</w:t>
      </w:r>
    </w:p>
    <w:p w14:paraId="5587E17B" w14:textId="77777777" w:rsidR="0052316C" w:rsidRPr="0052316C" w:rsidRDefault="0052316C" w:rsidP="0052316C">
      <w:pPr>
        <w:ind w:firstLine="567"/>
        <w:rPr>
          <w:rFonts w:ascii="Times New Roman" w:hAnsi="Times New Roman" w:cs="Times New Roman"/>
          <w:sz w:val="24"/>
          <w:szCs w:val="24"/>
        </w:rPr>
      </w:pPr>
    </w:p>
    <w:p w14:paraId="58E20812" w14:textId="77777777" w:rsidR="0052316C" w:rsidRPr="0052316C" w:rsidRDefault="00A04482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 w:rsidRPr="0052316C">
        <w:rPr>
          <w:b/>
          <w:bCs/>
        </w:rPr>
        <w:t>3. Оформление рисунков</w:t>
      </w:r>
    </w:p>
    <w:p w14:paraId="725C72F4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jc w:val="center"/>
      </w:pPr>
    </w:p>
    <w:p w14:paraId="5FB2E15E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Все используемые рисунки должны быть хорошего качества,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включены в текст </w:t>
      </w:r>
      <w:r w:rsidRPr="0052316C">
        <w:rPr>
          <w:rFonts w:ascii="Times New Roman" w:hAnsi="Times New Roman" w:cs="Times New Roman"/>
          <w:sz w:val="24"/>
          <w:szCs w:val="24"/>
        </w:rPr>
        <w:t xml:space="preserve">и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>дополнительно представлены отдельными файлами</w:t>
      </w:r>
      <w:r w:rsidRPr="0052316C">
        <w:rPr>
          <w:rFonts w:ascii="Times New Roman" w:hAnsi="Times New Roman" w:cs="Times New Roman"/>
          <w:sz w:val="24"/>
          <w:szCs w:val="24"/>
        </w:rPr>
        <w:t xml:space="preserve"> в форматах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png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,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jpg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 или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tif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14:paraId="6C7CAE2F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Подрисуночные подписи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не должны </w:t>
      </w:r>
      <w:r w:rsidRPr="0052316C">
        <w:rPr>
          <w:rFonts w:ascii="Times New Roman" w:hAnsi="Times New Roman" w:cs="Times New Roman"/>
          <w:sz w:val="24"/>
          <w:szCs w:val="24"/>
        </w:rPr>
        <w:t>быть включены в рисунок.</w:t>
      </w:r>
    </w:p>
    <w:p w14:paraId="06333584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Размер шрифта в рисунках 11, 12 пт.</w:t>
      </w:r>
    </w:p>
    <w:p w14:paraId="7598C6EA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Ссылки на рисунки в тексте оформляются следующим образом: рис. 1. Рисунок должен быть размещен ниже первой ссылки на него. В процессе верстки рисунок может быть перемещен на следующую страницу, поэтому не рекомендуется ссылаться на рисунок следующим образом: «На следующем рисунке приведен график функции …». Правильная ссылка: «На рис. 1 приведен график функции…»</w:t>
      </w:r>
    </w:p>
    <w:p w14:paraId="01140788" w14:textId="77777777" w:rsidR="009A26C6" w:rsidRPr="0052316C" w:rsidRDefault="009A26C6" w:rsidP="009A26C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Примеры оформления </w:t>
      </w:r>
      <w:r>
        <w:rPr>
          <w:rFonts w:ascii="Times New Roman" w:hAnsi="Times New Roman" w:cs="Times New Roman"/>
          <w:sz w:val="24"/>
          <w:szCs w:val="24"/>
        </w:rPr>
        <w:t>рисунков</w:t>
      </w:r>
      <w:r w:rsidRPr="0052316C">
        <w:rPr>
          <w:rFonts w:ascii="Times New Roman" w:hAnsi="Times New Roman" w:cs="Times New Roman"/>
          <w:sz w:val="24"/>
          <w:szCs w:val="24"/>
        </w:rPr>
        <w:t xml:space="preserve">: в </w:t>
      </w:r>
      <w:r>
        <w:rPr>
          <w:rFonts w:ascii="Times New Roman" w:hAnsi="Times New Roman" w:cs="Times New Roman"/>
          <w:sz w:val="24"/>
          <w:szCs w:val="24"/>
        </w:rPr>
        <w:t>текст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рис</w:t>
      </w:r>
      <w:r w:rsidRPr="0052316C">
        <w:rPr>
          <w:rFonts w:ascii="Times New Roman" w:hAnsi="Times New Roman" w:cs="Times New Roman"/>
          <w:sz w:val="24"/>
          <w:szCs w:val="24"/>
        </w:rPr>
        <w:t>. 1), по ширине печатного поля (</w:t>
      </w:r>
      <w:r>
        <w:rPr>
          <w:rFonts w:ascii="Times New Roman" w:hAnsi="Times New Roman" w:cs="Times New Roman"/>
          <w:sz w:val="24"/>
          <w:szCs w:val="24"/>
        </w:rPr>
        <w:t>рис</w:t>
      </w:r>
      <w:r w:rsidRPr="0052316C">
        <w:rPr>
          <w:rFonts w:ascii="Times New Roman" w:hAnsi="Times New Roman" w:cs="Times New Roman"/>
          <w:sz w:val="24"/>
          <w:szCs w:val="24"/>
        </w:rPr>
        <w:t>. 2</w:t>
      </w:r>
      <w:r>
        <w:rPr>
          <w:rFonts w:ascii="Times New Roman" w:hAnsi="Times New Roman" w:cs="Times New Roman"/>
          <w:sz w:val="24"/>
          <w:szCs w:val="24"/>
        </w:rPr>
        <w:t>,</w:t>
      </w:r>
      <w:r w:rsidR="00944D5F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52316C">
        <w:rPr>
          <w:rFonts w:ascii="Times New Roman" w:hAnsi="Times New Roman" w:cs="Times New Roman"/>
          <w:sz w:val="24"/>
          <w:szCs w:val="24"/>
        </w:rPr>
        <w:t>).</w:t>
      </w:r>
    </w:p>
    <w:p w14:paraId="78719E15" w14:textId="77777777"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39CA75E1" w14:textId="77777777" w:rsidR="0052316C" w:rsidRPr="0052316C" w:rsidRDefault="00A04482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 w:rsidRPr="0052316C">
        <w:rPr>
          <w:b/>
          <w:bCs/>
        </w:rPr>
        <w:t>4. Оформление таблиц</w:t>
      </w:r>
    </w:p>
    <w:p w14:paraId="27190D7C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jc w:val="center"/>
      </w:pPr>
    </w:p>
    <w:p w14:paraId="0727123C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Размер шрифта в таблицах 11, 12 пт.</w:t>
      </w:r>
    </w:p>
    <w:p w14:paraId="00F34684" w14:textId="77777777" w:rsidR="0052316C" w:rsidRPr="0052316C" w:rsidRDefault="00580D1D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 w14:anchorId="521604E9">
          <v:shape id="_x0000_s1027" type="#_x0000_t202" style="position:absolute;left:0;text-align:left;margin-left:243.75pt;margin-top:390.35pt;width:235.25pt;height:124.5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" stroked="f">
            <v:textbox>
              <w:txbxContent>
                <w:p w14:paraId="438E7E9E" w14:textId="77777777" w:rsidR="00EC6EDC" w:rsidRPr="00EC6EDC" w:rsidRDefault="00EC6EDC" w:rsidP="00EC6EDC">
                  <w:pPr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C6ED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аблица 1</w:t>
                  </w:r>
                </w:p>
                <w:p w14:paraId="4C9C42E6" w14:textId="77777777" w:rsidR="00EC6EDC" w:rsidRPr="00EC6EDC" w:rsidRDefault="00EC6EDC" w:rsidP="00EC6ED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C6EDC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Единицы физических величин</w:t>
                  </w:r>
                </w:p>
                <w:tbl>
                  <w:tblPr>
                    <w:tblStyle w:val="ab"/>
                    <w:tblW w:w="4644" w:type="dxa"/>
                    <w:tblLook w:val="04A0" w:firstRow="1" w:lastRow="0" w:firstColumn="1" w:lastColumn="0" w:noHBand="0" w:noVBand="1"/>
                  </w:tblPr>
                  <w:tblGrid>
                    <w:gridCol w:w="3092"/>
                    <w:gridCol w:w="1552"/>
                  </w:tblGrid>
                  <w:tr w:rsidR="00EC6EDC" w:rsidRPr="00EC6EDC" w14:paraId="2FB629D0" w14:textId="77777777" w:rsidTr="00B70300">
                    <w:tc>
                      <w:tcPr>
                        <w:tcW w:w="3369" w:type="dxa"/>
                      </w:tcPr>
                      <w:p w14:paraId="21BF40AE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Наименование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412125DB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Обозначение</w:t>
                        </w:r>
                      </w:p>
                    </w:tc>
                  </w:tr>
                  <w:tr w:rsidR="00EC6EDC" w:rsidRPr="00EC6EDC" w14:paraId="09598DE4" w14:textId="77777777" w:rsidTr="00B70300">
                    <w:tc>
                      <w:tcPr>
                        <w:tcW w:w="3369" w:type="dxa"/>
                      </w:tcPr>
                      <w:p w14:paraId="7A6ECF93" w14:textId="77777777" w:rsidR="00EC6EDC" w:rsidRPr="00EC6EDC" w:rsidRDefault="00EC6EDC" w:rsidP="00B70300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Длина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081E3164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</w:t>
                        </w:r>
                      </w:p>
                    </w:tc>
                  </w:tr>
                  <w:tr w:rsidR="00EC6EDC" w:rsidRPr="00EC6EDC" w14:paraId="642F09DA" w14:textId="77777777" w:rsidTr="00B70300">
                    <w:tc>
                      <w:tcPr>
                        <w:tcW w:w="3369" w:type="dxa"/>
                      </w:tcPr>
                      <w:p w14:paraId="4BA51F05" w14:textId="77777777" w:rsidR="00EC6EDC" w:rsidRPr="00EC6EDC" w:rsidRDefault="00EC6EDC" w:rsidP="00B70300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Килограмм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18A3EFB1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кг</w:t>
                        </w:r>
                      </w:p>
                    </w:tc>
                  </w:tr>
                  <w:tr w:rsidR="00EC6EDC" w:rsidRPr="00EC6EDC" w14:paraId="6878BBBA" w14:textId="77777777" w:rsidTr="00B70300">
                    <w:tc>
                      <w:tcPr>
                        <w:tcW w:w="3369" w:type="dxa"/>
                      </w:tcPr>
                      <w:p w14:paraId="7B99E501" w14:textId="77777777" w:rsidR="00EC6EDC" w:rsidRPr="00EC6EDC" w:rsidRDefault="00EC6EDC" w:rsidP="00B70300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Секунда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59F35E62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с</w:t>
                        </w:r>
                      </w:p>
                    </w:tc>
                  </w:tr>
                  <w:tr w:rsidR="00EC6EDC" w:rsidRPr="00EC6EDC" w14:paraId="2C9F5223" w14:textId="77777777" w:rsidTr="00B70300">
                    <w:tc>
                      <w:tcPr>
                        <w:tcW w:w="3369" w:type="dxa"/>
                      </w:tcPr>
                      <w:p w14:paraId="7AC6BE83" w14:textId="77777777" w:rsidR="00EC6EDC" w:rsidRPr="00EC6EDC" w:rsidRDefault="00EC6EDC" w:rsidP="00B70300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инута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35878FAB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ин</w:t>
                        </w:r>
                      </w:p>
                    </w:tc>
                  </w:tr>
                  <w:tr w:rsidR="00EC6EDC" w:rsidRPr="00EC6EDC" w14:paraId="7C7463E3" w14:textId="77777777" w:rsidTr="00B70300">
                    <w:tc>
                      <w:tcPr>
                        <w:tcW w:w="3369" w:type="dxa"/>
                      </w:tcPr>
                      <w:p w14:paraId="771ED956" w14:textId="77777777" w:rsidR="00EC6EDC" w:rsidRPr="00EC6EDC" w:rsidRDefault="00EC6EDC" w:rsidP="00B70300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Час</w:t>
                        </w:r>
                      </w:p>
                    </w:tc>
                    <w:tc>
                      <w:tcPr>
                        <w:tcW w:w="1275" w:type="dxa"/>
                      </w:tcPr>
                      <w:p w14:paraId="7584A329" w14:textId="77777777" w:rsidR="00EC6EDC" w:rsidRPr="00EC6EDC" w:rsidRDefault="00EC6EDC" w:rsidP="00AA5B7F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ч</w:t>
                        </w:r>
                      </w:p>
                    </w:tc>
                  </w:tr>
                </w:tbl>
                <w:p w14:paraId="1828EF62" w14:textId="77777777" w:rsidR="00EC6EDC" w:rsidRPr="00EC6EDC" w:rsidRDefault="00EC6EDC" w:rsidP="00EC6EDC">
                  <w:pPr>
                    <w:rPr>
                      <w:rFonts w:ascii="Times New Roman" w:hAnsi="Times New Roman" w:cs="Times New Roman"/>
                      <w:sz w:val="2"/>
                      <w:szCs w:val="2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52316C" w:rsidRPr="0052316C">
        <w:rPr>
          <w:rFonts w:ascii="Times New Roman" w:hAnsi="Times New Roman" w:cs="Times New Roman"/>
          <w:sz w:val="24"/>
          <w:szCs w:val="24"/>
        </w:rPr>
        <w:t>Ссылки на таблицы в тексте оформляются следующим образом: табл. 1. Таблица должна быть размещена ниже первой ссылки на нее. В процессе верстки таблица может быть перемещена на следующую страницу, поэтому не рекомендуется ссылаться на таблицу следующим образом: «В следующей таблице приведены результаты …». Правильная ссылка: «Результаты … приведены в табл. 1».</w:t>
      </w:r>
    </w:p>
    <w:p w14:paraId="0FE4EAB5" w14:textId="77777777" w:rsidR="0052316C" w:rsidRPr="0052316C" w:rsidRDefault="0052316C" w:rsidP="007E2371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Примеры оформления таблиц: в </w:t>
      </w:r>
      <w:r w:rsidR="00A04482">
        <w:rPr>
          <w:rFonts w:ascii="Times New Roman" w:hAnsi="Times New Roman" w:cs="Times New Roman"/>
          <w:sz w:val="24"/>
          <w:szCs w:val="24"/>
        </w:rPr>
        <w:t>текст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(табл. 1), по ширине печатного поля (табл. 2).</w:t>
      </w:r>
    </w:p>
    <w:p w14:paraId="5C0CD06F" w14:textId="77777777" w:rsidR="0052316C" w:rsidRPr="0052316C" w:rsidRDefault="0052316C" w:rsidP="00CD7193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2A51DE2" w14:textId="77777777" w:rsidR="0052316C" w:rsidRPr="0052316C" w:rsidRDefault="007E2371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Заключение</w:t>
      </w:r>
    </w:p>
    <w:p w14:paraId="43784A4F" w14:textId="77777777" w:rsidR="00C1176A" w:rsidRDefault="0052316C" w:rsidP="00C1176A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В заключении приводятся основные результаты исследования.</w:t>
      </w:r>
      <w:r w:rsidR="00C1176A">
        <w:t xml:space="preserve"> </w:t>
      </w:r>
    </w:p>
    <w:p w14:paraId="78C77F0E" w14:textId="384E9F12" w:rsidR="00C1176A" w:rsidRDefault="00C1176A" w:rsidP="00C1176A">
      <w:pPr>
        <w:pStyle w:val="aa"/>
        <w:widowControl w:val="0"/>
        <w:spacing w:before="0" w:beforeAutospacing="0" w:after="0" w:afterAutospacing="0"/>
        <w:ind w:firstLine="709"/>
        <w:jc w:val="both"/>
      </w:pPr>
      <w:r>
        <w:t>В конце заключения для статей с авторством студентов</w:t>
      </w:r>
      <w:r w:rsidR="00FD67EB">
        <w:t xml:space="preserve"> или школьников</w:t>
      </w:r>
      <w:r>
        <w:t xml:space="preserve"> указывается информация о научном руководителе</w:t>
      </w:r>
      <w:r w:rsidR="00FD6612">
        <w:t xml:space="preserve"> (если руководитель сам не является автором статьи</w:t>
      </w:r>
      <w:bookmarkStart w:id="0" w:name="_GoBack"/>
      <w:bookmarkEnd w:id="0"/>
      <w:r w:rsidR="00FD6612">
        <w:t>)</w:t>
      </w:r>
      <w:r>
        <w:t>: ученое з</w:t>
      </w:r>
      <w:r w:rsidRPr="00C1176A">
        <w:t>вание</w:t>
      </w:r>
      <w:r>
        <w:t>, ученая степень, д</w:t>
      </w:r>
      <w:r w:rsidRPr="00C1176A">
        <w:t>олжность</w:t>
      </w:r>
      <w:r>
        <w:t xml:space="preserve">, </w:t>
      </w:r>
      <w:r w:rsidRPr="00C1176A">
        <w:t>место работы</w:t>
      </w:r>
      <w:r>
        <w:t>, ФИО. (Пример: доцент, канд. физ.-мат. наук, доцент кафедры вычислительной математики и прикладных информационных технологий ВГУ, Медведев Сергей Николаевич).</w:t>
      </w:r>
    </w:p>
    <w:p w14:paraId="18622B6F" w14:textId="77777777" w:rsidR="007E2371" w:rsidRDefault="00580D1D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noProof/>
        </w:rPr>
        <w:lastRenderedPageBreak/>
        <w:pict w14:anchorId="0835322C">
          <v:shape id="_x0000_s1026" type="#_x0000_t202" style="position:absolute;left:0;text-align:left;margin-left:3.9pt;margin-top:1.35pt;width:481.65pt;height:191.8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" stroked="f">
            <v:textbox>
              <w:txbxContent>
                <w:p w14:paraId="064B6EF1" w14:textId="77777777" w:rsidR="00B6295B" w:rsidRPr="00A04482" w:rsidRDefault="00B6295B" w:rsidP="0052316C">
                  <w:pPr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044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аблица 2</w:t>
                  </w:r>
                </w:p>
                <w:p w14:paraId="16EBC6BB" w14:textId="77777777" w:rsidR="00B6295B" w:rsidRDefault="007E2371" w:rsidP="0052316C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i/>
                      <w:color w:val="000000"/>
                      <w:sz w:val="24"/>
                      <w:szCs w:val="24"/>
                    </w:rPr>
                    <w:t>Технические правила набора</w:t>
                  </w:r>
                </w:p>
                <w:tbl>
                  <w:tblPr>
                    <w:tblStyle w:val="ab"/>
                    <w:tblW w:w="9606" w:type="dxa"/>
                    <w:tblLook w:val="04A0" w:firstRow="1" w:lastRow="0" w:firstColumn="1" w:lastColumn="0" w:noHBand="0" w:noVBand="1"/>
                  </w:tblPr>
                  <w:tblGrid>
                    <w:gridCol w:w="3227"/>
                    <w:gridCol w:w="6379"/>
                  </w:tblGrid>
                  <w:tr w:rsidR="00EC6EDC" w14:paraId="4DD95600" w14:textId="77777777" w:rsidTr="007E2371">
                    <w:tc>
                      <w:tcPr>
                        <w:tcW w:w="3227" w:type="dxa"/>
                      </w:tcPr>
                      <w:p w14:paraId="6E33A9BB" w14:textId="77777777" w:rsidR="00EC6EDC" w:rsidRPr="00EC6EDC" w:rsidRDefault="00EC6EDC" w:rsidP="0052316C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b/>
                            <w:sz w:val="24"/>
                            <w:szCs w:val="24"/>
                          </w:rPr>
                          <w:t>Элемент текста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4F0354CF" w14:textId="77777777" w:rsidR="00EC6EDC" w:rsidRPr="00EC6EDC" w:rsidRDefault="00EC6EDC" w:rsidP="0052316C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b/>
                            <w:sz w:val="24"/>
                            <w:szCs w:val="24"/>
                          </w:rPr>
                          <w:t>Основные характеристики</w:t>
                        </w:r>
                      </w:p>
                    </w:tc>
                  </w:tr>
                  <w:tr w:rsidR="00EC6EDC" w:rsidRPr="007E2371" w14:paraId="0C2B7785" w14:textId="77777777" w:rsidTr="007E2371">
                    <w:tc>
                      <w:tcPr>
                        <w:tcW w:w="3227" w:type="dxa"/>
                      </w:tcPr>
                      <w:p w14:paraId="25C51ECF" w14:textId="77777777" w:rsidR="00EC6EDC" w:rsidRDefault="00EC6EDC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Основной текст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163BB8C1" w14:textId="77777777" w:rsidR="00EC6EDC" w:rsidRPr="007E2371" w:rsidRDefault="00EC6EDC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12 </w:t>
                        </w:r>
                        <w:proofErr w:type="spellStart"/>
                        <w:r w:rsidR="007E2371"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 w:rsidR="007E2371">
                          <w:rPr>
                            <w:sz w:val="24"/>
                            <w:szCs w:val="24"/>
                          </w:rPr>
                          <w:t>, абзацный отступ 1,25 см, выравнивание по ширине</w:t>
                        </w:r>
                      </w:p>
                    </w:tc>
                  </w:tr>
                  <w:tr w:rsidR="00EC6EDC" w:rsidRPr="007E2371" w14:paraId="2A9D3959" w14:textId="77777777" w:rsidTr="007E2371">
                    <w:tc>
                      <w:tcPr>
                        <w:tcW w:w="3227" w:type="dxa"/>
                      </w:tcPr>
                      <w:p w14:paraId="7A94CDA7" w14:textId="77777777" w:rsidR="00EC6EDC" w:rsidRPr="007E2371" w:rsidRDefault="007E2371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Подрисуночные подписи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39A2838B" w14:textId="77777777" w:rsidR="00EC6EDC" w:rsidRPr="007E2371" w:rsidRDefault="007E2371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i/>
                            <w:sz w:val="24"/>
                            <w:szCs w:val="24"/>
                          </w:rPr>
                          <w:t>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EC6EDC" w:rsidRPr="007E2371" w14:paraId="279AA5EA" w14:textId="77777777" w:rsidTr="007E2371">
                    <w:tc>
                      <w:tcPr>
                        <w:tcW w:w="3227" w:type="dxa"/>
                      </w:tcPr>
                      <w:p w14:paraId="6CADDA9B" w14:textId="77777777" w:rsidR="00EC6EDC" w:rsidRPr="007E2371" w:rsidRDefault="007E2371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таблицы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64A84CE4" w14:textId="77777777" w:rsidR="00EC6EDC" w:rsidRPr="007E2371" w:rsidRDefault="007E2371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i/>
                            <w:sz w:val="24"/>
                            <w:szCs w:val="24"/>
                          </w:rPr>
                          <w:t>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EC6EDC" w:rsidRPr="007E2371" w14:paraId="4186E535" w14:textId="77777777" w:rsidTr="007E2371">
                    <w:tc>
                      <w:tcPr>
                        <w:tcW w:w="3227" w:type="dxa"/>
                      </w:tcPr>
                      <w:p w14:paraId="72DBC8BD" w14:textId="77777777" w:rsidR="00EC6EDC" w:rsidRPr="007E2371" w:rsidRDefault="007E2371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первого уровня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74B0E67B" w14:textId="77777777" w:rsidR="00EC6EDC" w:rsidRPr="007E2371" w:rsidRDefault="007E2371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b/>
                            <w:sz w:val="24"/>
                            <w:szCs w:val="24"/>
                          </w:rPr>
                          <w:t>полужирный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7E2371" w:rsidRPr="007E2371" w14:paraId="028DEE01" w14:textId="77777777" w:rsidTr="007E2371">
                    <w:tc>
                      <w:tcPr>
                        <w:tcW w:w="3227" w:type="dxa"/>
                      </w:tcPr>
                      <w:p w14:paraId="6F140B13" w14:textId="77777777" w:rsidR="007E2371" w:rsidRPr="007E2371" w:rsidRDefault="007E2371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второго уровня</w:t>
                        </w:r>
                      </w:p>
                    </w:tc>
                    <w:tc>
                      <w:tcPr>
                        <w:tcW w:w="6379" w:type="dxa"/>
                      </w:tcPr>
                      <w:p w14:paraId="6EF9DC86" w14:textId="77777777" w:rsidR="007E2371" w:rsidRPr="007E2371" w:rsidRDefault="007E2371" w:rsidP="00F67AB5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b/>
                            <w:i/>
                            <w:sz w:val="24"/>
                            <w:szCs w:val="24"/>
                          </w:rPr>
                          <w:t>полужирный 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</w:tbl>
                <w:p w14:paraId="19F05071" w14:textId="77777777" w:rsidR="00EC6EDC" w:rsidRPr="007E2371" w:rsidRDefault="00EC6EDC" w:rsidP="007E2371">
                  <w:pPr>
                    <w:rPr>
                      <w:rFonts w:ascii="Times New Roman" w:hAnsi="Times New Roman" w:cs="Times New Roman"/>
                      <w:sz w:val="2"/>
                      <w:szCs w:val="2"/>
                    </w:rPr>
                  </w:pPr>
                </w:p>
                <w:p w14:paraId="334ABBBF" w14:textId="77777777" w:rsidR="00B6295B" w:rsidRPr="007E2371" w:rsidRDefault="00B6295B" w:rsidP="0052316C">
                  <w:pPr>
                    <w:rPr>
                      <w:sz w:val="2"/>
                      <w:szCs w:val="2"/>
                    </w:rPr>
                  </w:pPr>
                </w:p>
              </w:txbxContent>
            </v:textbox>
            <w10:wrap type="square" anchorx="margin" anchory="margin"/>
          </v:shape>
        </w:pict>
      </w:r>
    </w:p>
    <w:p w14:paraId="0928F1CE" w14:textId="77777777" w:rsidR="0052316C" w:rsidRPr="0052316C" w:rsidRDefault="00EC6EDC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Литература</w:t>
      </w:r>
    </w:p>
    <w:p w14:paraId="02D13352" w14:textId="77777777" w:rsidR="0052316C" w:rsidRPr="0052316C" w:rsidRDefault="0052316C" w:rsidP="0052316C">
      <w:pPr>
        <w:pStyle w:val="aa"/>
        <w:widowControl w:val="0"/>
        <w:spacing w:before="0" w:beforeAutospacing="0" w:after="0" w:afterAutospacing="0"/>
        <w:jc w:val="center"/>
      </w:pPr>
    </w:p>
    <w:p w14:paraId="2EAA8F35" w14:textId="77777777" w:rsid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 xml:space="preserve">Список литературы оформляется согласно ГОСТ </w:t>
      </w:r>
      <w:proofErr w:type="gramStart"/>
      <w:r w:rsidRPr="0052316C">
        <w:t xml:space="preserve">  .</w:t>
      </w:r>
      <w:proofErr w:type="gramEnd"/>
      <w:r w:rsidRPr="0052316C">
        <w:t xml:space="preserve"> В тексте ссылки на источники оформляются следующим образом: [1], [1,</w:t>
      </w:r>
      <w:r w:rsidRPr="0052316C">
        <w:rPr>
          <w:lang w:val="en-US"/>
        </w:rPr>
        <w:t> </w:t>
      </w:r>
      <w:r w:rsidRPr="0052316C">
        <w:t>2], [3–5], [1, 6–8].</w:t>
      </w:r>
    </w:p>
    <w:p w14:paraId="6044A37E" w14:textId="77777777" w:rsidR="00EC6EDC" w:rsidRPr="0052316C" w:rsidRDefault="00EC6ED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14:paraId="4441154E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I. Описание книг</w:t>
      </w:r>
    </w:p>
    <w:p w14:paraId="0FDB26D5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К</w:t>
      </w: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нига одного автора</w:t>
      </w:r>
      <w:r w:rsidRPr="0052316C">
        <w:rPr>
          <w:rFonts w:ascii="Times New Roman" w:hAnsi="Times New Roman" w:cs="Times New Roman"/>
          <w:color w:val="00B050"/>
          <w:sz w:val="24"/>
          <w:szCs w:val="24"/>
        </w:rPr>
        <w:t>:</w:t>
      </w:r>
    </w:p>
    <w:p w14:paraId="656D7685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1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Чалдаев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Л. А. Экономика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редприятия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чебник для бакалавров / Л. А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Чалдаев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3-е изд.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ерераб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и доп. – Москва :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Юрайт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2013. – 411 с.</w:t>
      </w:r>
    </w:p>
    <w:p w14:paraId="3368AE8C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. Кириллов, В. И.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Логик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чебник для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юри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вузов / В. И. Кириллов 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гос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юри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академия. – 6-е изд.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ерераб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и доп. – Москва : Проспект, 2009. – 233 с.</w:t>
      </w:r>
    </w:p>
    <w:p w14:paraId="51FD0FB8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К</w:t>
      </w: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нига двух авторов</w:t>
      </w: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:</w:t>
      </w:r>
    </w:p>
    <w:p w14:paraId="7450DE08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3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Неха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Г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. Металлические конструкции в примерах и задачах: учеб. пособие / Г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А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Неха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И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А. Захарова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Изд-во Ассоциации строительных вузов, 2010. – 144</w:t>
      </w:r>
      <w:r w:rsidR="007E237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с.</w:t>
      </w:r>
    </w:p>
    <w:p w14:paraId="5D62D117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4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Грушевицкая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Т. Г.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ультурология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чебник для вузов / Т. Г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Грушевицкая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А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Садохи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3-е изд.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ерераб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и доп. – Москва : ЮНИТИ-ДАНА, 2008. – 687 с.</w:t>
      </w:r>
    </w:p>
    <w:p w14:paraId="32FC46AF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К</w:t>
      </w: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нига трех авторов</w:t>
      </w: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:</w:t>
      </w:r>
    </w:p>
    <w:p w14:paraId="13306D8F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5. Акимов, А. П. Работа колес: монография / А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кимов, В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И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едведев, В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Чегуло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Чебоксары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ЧПИ (ф) МГОУ, 2011. – 168 с.</w:t>
      </w:r>
    </w:p>
    <w:p w14:paraId="43E7D373" w14:textId="77777777" w:rsidR="0052316C" w:rsidRPr="0052316C" w:rsidRDefault="0052316C" w:rsidP="0052316C">
      <w:pPr>
        <w:shd w:val="clear" w:color="auto" w:fill="FFFFFF"/>
        <w:ind w:firstLine="567"/>
        <w:jc w:val="center"/>
        <w:rPr>
          <w:rFonts w:ascii="Times New Roman" w:hAnsi="Times New Roman" w:cs="Times New Roman"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Книги четырех и более авторов</w:t>
      </w:r>
      <w:r w:rsidRPr="0052316C">
        <w:rPr>
          <w:rFonts w:ascii="Times New Roman" w:hAnsi="Times New Roman" w:cs="Times New Roman"/>
          <w:color w:val="00B050"/>
          <w:sz w:val="24"/>
          <w:szCs w:val="24"/>
        </w:rPr>
        <w:t>:</w:t>
      </w:r>
    </w:p>
    <w:p w14:paraId="2FA7CE13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6. Информационно-измерительная техника и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электроник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чебник / Г. Г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Ранн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[и др.]; под ред. Г. Г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Раннев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3-е изд., стереотип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Академия, 2009. – 512 с.</w:t>
      </w:r>
    </w:p>
    <w:p w14:paraId="53998CF0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7.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Философия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чебник / Н. С. Савкин [и др.] ; отв. ред. Н. С. Савкин. – 3-е изд.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испр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</w:t>
      </w:r>
      <w:r w:rsidR="007E2371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Саранск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Морд. ун-т, 2004. – 355 с.</w:t>
      </w:r>
    </w:p>
    <w:p w14:paraId="44C0AB74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bCs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Книга под редакцией:</w:t>
      </w:r>
    </w:p>
    <w:p w14:paraId="2E7E59EF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8. Анализ и диагностика финансово-хозяйственной деятельности предприятия: учебник / под ред. В. Я. Позднякова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Инфра-М, 2010. – 617 с.</w:t>
      </w:r>
    </w:p>
    <w:p w14:paraId="404CE2AB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II. Описание статьи из журнала</w:t>
      </w:r>
    </w:p>
    <w:p w14:paraId="60A0807A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</w:t>
      </w:r>
      <w:r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татья одного автора</w:t>
      </w:r>
      <w:r w:rsidRPr="0052316C">
        <w:rPr>
          <w:rFonts w:ascii="Times New Roman" w:hAnsi="Times New Roman" w:cs="Times New Roman"/>
          <w:color w:val="00B050"/>
          <w:sz w:val="24"/>
          <w:szCs w:val="24"/>
        </w:rPr>
        <w:t>:</w:t>
      </w:r>
    </w:p>
    <w:p w14:paraId="086DB7AB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444444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9. Рязанов Ю. Д. Синтез распознавателей с магазинной памятью по детерминированным синтаксическим диаграммам / Ю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Д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Рязанов // Вестник Воронеж. гос. ун-та. Сер. Системный анализ и информационные технологии. – 2014. – № 1. – С. 138–145.</w:t>
      </w:r>
    </w:p>
    <w:p w14:paraId="742BCB72" w14:textId="77777777" w:rsidR="0052316C" w:rsidRPr="0052316C" w:rsidRDefault="00EC6EDC" w:rsidP="008B7AE6">
      <w:pPr>
        <w:rPr>
          <w:rFonts w:ascii="Times New Roman" w:hAnsi="Times New Roman" w:cs="Times New Roman"/>
          <w:b/>
          <w:color w:val="00B050"/>
          <w:sz w:val="24"/>
          <w:szCs w:val="24"/>
        </w:rPr>
      </w:pPr>
      <w:r>
        <w:rPr>
          <w:rFonts w:ascii="Times New Roman" w:hAnsi="Times New Roman" w:cs="Times New Roman"/>
          <w:b/>
          <w:color w:val="00B050"/>
          <w:sz w:val="24"/>
          <w:szCs w:val="24"/>
        </w:rPr>
        <w:br w:type="page"/>
      </w:r>
      <w:r w:rsidR="0052316C" w:rsidRPr="0052316C">
        <w:rPr>
          <w:rFonts w:ascii="Times New Roman" w:hAnsi="Times New Roman" w:cs="Times New Roman"/>
          <w:b/>
          <w:color w:val="00B050"/>
          <w:sz w:val="24"/>
          <w:szCs w:val="24"/>
        </w:rPr>
        <w:lastRenderedPageBreak/>
        <w:t>С</w:t>
      </w:r>
      <w:r w:rsidR="0052316C" w:rsidRPr="0052316C">
        <w:rPr>
          <w:rFonts w:ascii="Times New Roman" w:hAnsi="Times New Roman" w:cs="Times New Roman"/>
          <w:b/>
          <w:bCs/>
          <w:color w:val="00B050"/>
          <w:sz w:val="24"/>
          <w:szCs w:val="24"/>
        </w:rPr>
        <w:t>татья двух авторов</w:t>
      </w:r>
      <w:r w:rsidR="0052316C" w:rsidRPr="0052316C">
        <w:rPr>
          <w:rFonts w:ascii="Times New Roman" w:hAnsi="Times New Roman" w:cs="Times New Roman"/>
          <w:b/>
          <w:color w:val="00B050"/>
          <w:sz w:val="24"/>
          <w:szCs w:val="24"/>
        </w:rPr>
        <w:t>:</w:t>
      </w:r>
    </w:p>
    <w:p w14:paraId="4F28DAAF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0. Баталов, А. Л. Сакральная топография средневекового города / А. Л. Баталов, Л.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.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Беляев // Известия Института христианской культуры средневековья. – 1998. – Т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. – С.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3–22.</w:t>
      </w:r>
    </w:p>
    <w:p w14:paraId="6D5A5898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1. Михайлов В. В. Методологические аспекты фрактально-структурированного учета метеоусловий при функционировании авиационных систем / В. В. Михайлов, С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Л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proofErr w:type="spellStart"/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ирносов</w:t>
      </w:r>
      <w:proofErr w:type="spellEnd"/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// Нелинейный мир. – 2014. – Т. 12, № 3. – С. 14–19.</w:t>
      </w:r>
    </w:p>
    <w:p w14:paraId="3E05A413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трех авторов:</w:t>
      </w:r>
    </w:p>
    <w:p w14:paraId="79743342" w14:textId="77777777" w:rsidR="0052316C" w:rsidRPr="0052316C" w:rsidRDefault="0052316C" w:rsidP="0052316C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12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Зацепи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П. М. Комплексная безопасность потребителей эксплуатационных характеристик строений / П. М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Зацепи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Н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Н. Теодорович, А. И. Мохов // Промышленное и гражданское строительство. – 2009.– № 3.– С. 42.</w:t>
      </w:r>
    </w:p>
    <w:p w14:paraId="79DF5A51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четырех и более авторов:</w:t>
      </w:r>
    </w:p>
    <w:p w14:paraId="0898D2A2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3. Опыт применения специальных технологий производства работ по устройству ограждающих конструкций котлованов / С. С. Зуев [и др.] // Промышленное и гражданское строительство. – 2009. – № 3. – С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49–50.</w:t>
      </w:r>
    </w:p>
    <w:p w14:paraId="69D55868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</w:p>
    <w:p w14:paraId="38AD7987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III. Описание статьи из книг и сборников</w:t>
      </w:r>
    </w:p>
    <w:p w14:paraId="721C1186" w14:textId="77777777" w:rsidR="0052316C" w:rsidRPr="0052316C" w:rsidRDefault="0052316C" w:rsidP="00A04482">
      <w:pPr>
        <w:shd w:val="clear" w:color="auto" w:fill="FFFFFF"/>
        <w:ind w:firstLine="567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из книги одного автора:</w:t>
      </w:r>
    </w:p>
    <w:p w14:paraId="39D92795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14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арату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А. Г. Цели финансового менеджмента / А. Г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арату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// Финансовый менеджмент: учебно-справочное пособие / А. Г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аратуе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– Москва, 2001. – С. 207–451.</w:t>
      </w:r>
    </w:p>
    <w:p w14:paraId="5AD05A2A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из книги двух авторов:</w:t>
      </w:r>
    </w:p>
    <w:p w14:paraId="061FF1B3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5. Безуглов, А. А. Президент Российской Федерации / А. А. Безуглов // Безуглов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. Конституционное право России: учебник для юридических вузов (полный курс): в 3-х т. / А.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. Безуглов, С. А. Солдатов. – Москва, 2001. – Т. 1. – С. 137–370.</w:t>
      </w:r>
    </w:p>
    <w:p w14:paraId="12881DD9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из книги трех и более авторов:</w:t>
      </w:r>
    </w:p>
    <w:p w14:paraId="0AEDBBB1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6. Григорьев В. В. Торги: разработка документации: методы проведения / В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.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val="en-US" w:eastAsia="en-US"/>
        </w:rPr>
        <w:t> 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Григорьев // Григорьев В. В. Управление муниципальной недвижимостью: учебно-практическое пособие / В. А. Григорьев, М. А. Батурин, Л. И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ишари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– Москва, 2001. – С. 399–404.</w:t>
      </w:r>
    </w:p>
    <w:p w14:paraId="5D462F12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17. Маркетинговая программа в автомобилестроении (ОАО «АвтоВАЗ») // Российский маркетинг на пороге третьего тысячелетия: практика крупнейших компаний / А. А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Браверма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[и др.]; под ред. А. А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Браверман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– Москва, 2001. – Гл. 4. – С. 195–272.</w:t>
      </w:r>
    </w:p>
    <w:p w14:paraId="6888A119" w14:textId="77777777" w:rsidR="0052316C" w:rsidRPr="0052316C" w:rsidRDefault="0052316C" w:rsidP="0052316C">
      <w:pPr>
        <w:shd w:val="clear" w:color="auto" w:fill="FFFFFF"/>
        <w:jc w:val="center"/>
        <w:rPr>
          <w:rFonts w:ascii="Times New Roman" w:hAnsi="Times New Roman" w:cs="Times New Roman"/>
          <w:b/>
          <w:color w:val="00B050"/>
          <w:sz w:val="24"/>
          <w:szCs w:val="24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</w:rPr>
        <w:t>Статья из сборника научных трудов:</w:t>
      </w:r>
    </w:p>
    <w:p w14:paraId="5C993AEF" w14:textId="77777777"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18. Данилова, Н. Е. Моделирование процессов в следящем приводе с исполнительным двигателем постоянного тока при независимом возбуждении / Н. Е. Данилова, С. Н. Ниссенбаум // Инновации в образовательном процессе: сб. тр. науч.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рактич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онф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Чебоксары: ЧПИ (ф) МГОУ, 2013. –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ып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11. – С. 158–160.</w:t>
      </w:r>
    </w:p>
    <w:p w14:paraId="7D76D084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</w:p>
    <w:p w14:paraId="522A5528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IV. Материалы конференции</w:t>
      </w:r>
    </w:p>
    <w:p w14:paraId="3D11CD74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19. </w:t>
      </w:r>
      <w:hyperlink r:id="rId46" w:history="1">
        <w:proofErr w:type="spellStart"/>
        <w:r w:rsidRPr="0052316C">
          <w:rPr>
            <w:rFonts w:ascii="Times New Roman" w:hAnsi="Times New Roman" w:cs="Times New Roman"/>
            <w:color w:val="000000"/>
            <w:sz w:val="24"/>
            <w:szCs w:val="24"/>
            <w:lang w:eastAsia="en-US"/>
          </w:rPr>
          <w:t>Леденева</w:t>
        </w:r>
        <w:proofErr w:type="spellEnd"/>
        <w:r w:rsidRPr="0052316C">
          <w:rPr>
            <w:rFonts w:ascii="Times New Roman" w:hAnsi="Times New Roman" w:cs="Times New Roman"/>
            <w:color w:val="000000"/>
            <w:sz w:val="24"/>
            <w:szCs w:val="24"/>
            <w:lang w:eastAsia="en-US"/>
          </w:rPr>
          <w:t>, Т. М</w:t>
        </w:r>
      </w:hyperlink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О различных реализациях механизма нечеткого логического вывода / Т. М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Леденев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В. В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ашко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// Актуальные проблемы прикладной математики, информатики и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еханики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сб. тр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еждунар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науч.-техн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онф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(Воронеж, 12–15 сентября 2016 г.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)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электронный ресурс. – Воронеж, 2016. – С. 391–395.</w:t>
      </w:r>
    </w:p>
    <w:p w14:paraId="6F03A086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0. Моисеева, М. В. Японская мультипликация и ее восприятие в России / М. В. Моисеева, Е. В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удряшева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// Социокультурная миссия университета в современном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обществе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сб. тр. участников I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серос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научно-практической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онф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«Человек, культура, образование» (Ульяновск, 2–4 июля 2005 г.). – Ульяновск, 2006. – С. 142–145.</w:t>
      </w:r>
    </w:p>
    <w:p w14:paraId="79321629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</w:p>
    <w:p w14:paraId="118908E0" w14:textId="77777777" w:rsidR="00EC6EDC" w:rsidRDefault="00EC6EDC">
      <w:pPr>
        <w:rPr>
          <w:rFonts w:ascii="Times New Roman" w:hAnsi="Times New Roman" w:cs="Times New Roman"/>
          <w:color w:val="0087AA"/>
          <w:sz w:val="24"/>
          <w:szCs w:val="24"/>
        </w:rPr>
      </w:pPr>
      <w:r>
        <w:rPr>
          <w:rFonts w:ascii="Times New Roman" w:hAnsi="Times New Roman" w:cs="Times New Roman"/>
          <w:color w:val="0087AA"/>
          <w:sz w:val="24"/>
          <w:szCs w:val="24"/>
        </w:rPr>
        <w:br w:type="page"/>
      </w:r>
    </w:p>
    <w:p w14:paraId="51263518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lastRenderedPageBreak/>
        <w:t>V. Диссертации, авторефераты диссертаций</w:t>
      </w:r>
    </w:p>
    <w:p w14:paraId="41CFAAA4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1. Венков А. Г. Построение и идентификация нечетких математических моделей технологических процессов в условиях неопределенности: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втореф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…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дис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канд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тех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наук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Липецк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ЛГТУ, 2002. – 20 с. (или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автореф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дис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… д-ра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эко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наук)</w:t>
      </w:r>
    </w:p>
    <w:p w14:paraId="56D23603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2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Фенухи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В. И. Этнополитические конфликты в современной России: на примере Северо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Кавказкого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региона :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дис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... канд. полит. наук. – Москва, 2002. – С. 54–55.</w:t>
      </w:r>
    </w:p>
    <w:p w14:paraId="596EE229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</w:p>
    <w:p w14:paraId="0DE72D44" w14:textId="77777777" w:rsidR="0052316C" w:rsidRPr="0052316C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V</w:t>
      </w:r>
      <w:r w:rsidRPr="0052316C">
        <w:rPr>
          <w:rFonts w:ascii="Times New Roman" w:hAnsi="Times New Roman" w:cs="Times New Roman"/>
          <w:color w:val="0087AA"/>
          <w:sz w:val="24"/>
          <w:szCs w:val="24"/>
          <w:lang w:val="en-US"/>
        </w:rPr>
        <w:t>I</w:t>
      </w:r>
      <w:r w:rsidRPr="0052316C">
        <w:rPr>
          <w:rFonts w:ascii="Times New Roman" w:hAnsi="Times New Roman" w:cs="Times New Roman"/>
          <w:color w:val="0087AA"/>
          <w:sz w:val="24"/>
          <w:szCs w:val="24"/>
        </w:rPr>
        <w:t>. Описание официальных изданий</w:t>
      </w:r>
    </w:p>
    <w:p w14:paraId="78C05288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1. Конституция Российской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Федерации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принята всенародным голосованием 12 декабря 1993 года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Эксмо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2013. – 63 с.</w:t>
      </w:r>
    </w:p>
    <w:p w14:paraId="052B1A87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2. Уголовный кодекс Российской Федерации. Официальный текст: текст Кодекса приводится по состоянию на 23 сентября 2013 г.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Омега-Л, 2013. – 193 с.</w:t>
      </w:r>
    </w:p>
    <w:p w14:paraId="61A56EE7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3. О проведении в Российской Федерации года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лодежи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указ Президента Российской Федерации от 18.09.2008 г. № 1383 // Вестник образования России. – 2008. – № 20 (окт.). – С. 13–14.</w:t>
      </w:r>
    </w:p>
    <w:p w14:paraId="229C8729" w14:textId="77777777" w:rsidR="0052316C" w:rsidRPr="0052316C" w:rsidRDefault="0052316C" w:rsidP="0052316C">
      <w:pPr>
        <w:shd w:val="clear" w:color="auto" w:fill="FFFFFF"/>
        <w:jc w:val="center"/>
        <w:outlineLvl w:val="2"/>
        <w:rPr>
          <w:rFonts w:ascii="Times New Roman" w:hAnsi="Times New Roman" w:cs="Times New Roman"/>
          <w:color w:val="0087AA"/>
          <w:sz w:val="24"/>
          <w:szCs w:val="24"/>
        </w:rPr>
      </w:pPr>
    </w:p>
    <w:p w14:paraId="69F9F14E" w14:textId="77777777" w:rsidR="0052316C" w:rsidRPr="0052316C" w:rsidRDefault="0052316C" w:rsidP="0052316C">
      <w:pPr>
        <w:shd w:val="clear" w:color="auto" w:fill="FFFFFF"/>
        <w:jc w:val="center"/>
        <w:outlineLvl w:val="2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V</w:t>
      </w:r>
      <w:r w:rsidRPr="0052316C">
        <w:rPr>
          <w:rFonts w:ascii="Times New Roman" w:hAnsi="Times New Roman" w:cs="Times New Roman"/>
          <w:color w:val="0087AA"/>
          <w:sz w:val="24"/>
          <w:szCs w:val="24"/>
          <w:lang w:val="en-US"/>
        </w:rPr>
        <w:t>II</w:t>
      </w:r>
      <w:r w:rsidRPr="0052316C">
        <w:rPr>
          <w:rFonts w:ascii="Times New Roman" w:hAnsi="Times New Roman" w:cs="Times New Roman"/>
          <w:color w:val="0087AA"/>
          <w:sz w:val="24"/>
          <w:szCs w:val="24"/>
        </w:rPr>
        <w:t>. Описание нормативно-технических и технических документов</w:t>
      </w:r>
    </w:p>
    <w:p w14:paraId="34AB2D21" w14:textId="77777777" w:rsidR="0052316C" w:rsidRPr="0052316C" w:rsidRDefault="0052316C" w:rsidP="0052316C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  <w:t>ГОСТЫ:</w:t>
      </w:r>
    </w:p>
    <w:p w14:paraId="25EF2521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24. Стекло безопасное для наземного транспорта. Общие технические условия [Текст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]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ГОСТ 5727-88. – Изд. сент. 2001 с Изм. 1, 2, 3 (ИУС. 1992. № 2; ИУС. 1999. № 1; ИУС. 2001. № 11). – Взамен ГОСТ 5727-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83 ;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ве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01.01.90. </w:t>
      </w:r>
    </w:p>
    <w:p w14:paraId="62702A2B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5. ГОСТ Р 517721–2001. Аппаратура радиоэлектронная бытовая. Входные и выходные параметры и типы соединений. Технические требования. –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ве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2002-01-01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Изд-во стандартов, 2001. – 27 с.</w:t>
      </w:r>
    </w:p>
    <w:p w14:paraId="040EA2E5" w14:textId="77777777" w:rsidR="0052316C" w:rsidRPr="0052316C" w:rsidRDefault="0052316C" w:rsidP="0052316C">
      <w:pPr>
        <w:shd w:val="clear" w:color="auto" w:fill="FFFFFF"/>
        <w:ind w:firstLine="375"/>
        <w:jc w:val="center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или</w:t>
      </w:r>
    </w:p>
    <w:p w14:paraId="408BD48D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26. Аппаратура радиоэлектронная бытовая. Входные и выходные параметры и типы соединения. Технические требования: ГОСТ Р 517721–2001. 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Вве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2002-01-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01.–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Москва : Изд-во стандартов, 2001. – 27 с.</w:t>
      </w:r>
    </w:p>
    <w:p w14:paraId="4F660940" w14:textId="77777777" w:rsidR="0052316C" w:rsidRPr="0052316C" w:rsidRDefault="0052316C" w:rsidP="0052316C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  <w:t>Патентные документы:</w:t>
      </w:r>
    </w:p>
    <w:p w14:paraId="187DC8E6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7. Приемопередающее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устройство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пат. 2187888 Российская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Федерация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МПК H 04 В 1/38, Н 04 J 13/00 / Чугаева В. И. ; заявитель и патентообладатель Воронеж. науч.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исле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ин-т связи. – № 2000131736/09 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заяв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18.12.00 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опуб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20.08.02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Бю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№ 23 (II ч.). – 3 с.</w:t>
      </w:r>
    </w:p>
    <w:p w14:paraId="2C90E191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8. Пат. 2187888 Российская Федерация, МПК7 H 04 В 1/38, Н 04 J 13/00. Приемопередающее устройство / Чугаева В.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И. ;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заявитель и патентообладатель Воронеж. науч.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ислед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ин-т связи. – № 2000131736/09 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заяв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18.12.00 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опуб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20.08.02,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Бюл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№ 23 (II ч.). – 3 с.</w:t>
      </w:r>
    </w:p>
    <w:p w14:paraId="4D2A527D" w14:textId="77777777" w:rsidR="0052316C" w:rsidRPr="0052316C" w:rsidRDefault="0052316C" w:rsidP="0052316C">
      <w:pPr>
        <w:shd w:val="clear" w:color="auto" w:fill="FFFFFF"/>
        <w:jc w:val="center"/>
        <w:outlineLvl w:val="2"/>
        <w:rPr>
          <w:rFonts w:ascii="Times New Roman" w:hAnsi="Times New Roman" w:cs="Times New Roman"/>
          <w:color w:val="0087AA"/>
          <w:sz w:val="24"/>
          <w:szCs w:val="24"/>
        </w:rPr>
      </w:pPr>
    </w:p>
    <w:p w14:paraId="6BAB64F1" w14:textId="77777777" w:rsidR="0052316C" w:rsidRPr="0052316C" w:rsidRDefault="0052316C" w:rsidP="0052316C">
      <w:pPr>
        <w:shd w:val="clear" w:color="auto" w:fill="FFFFFF"/>
        <w:jc w:val="center"/>
        <w:outlineLvl w:val="2"/>
        <w:rPr>
          <w:rFonts w:ascii="Times New Roman" w:hAnsi="Times New Roman" w:cs="Times New Roman"/>
          <w:color w:val="0087AA"/>
          <w:sz w:val="24"/>
          <w:szCs w:val="24"/>
        </w:rPr>
      </w:pPr>
      <w:r w:rsidRPr="0052316C">
        <w:rPr>
          <w:rFonts w:ascii="Times New Roman" w:hAnsi="Times New Roman" w:cs="Times New Roman"/>
          <w:color w:val="0087AA"/>
          <w:sz w:val="24"/>
          <w:szCs w:val="24"/>
        </w:rPr>
        <w:t>V</w:t>
      </w:r>
      <w:r w:rsidRPr="0052316C">
        <w:rPr>
          <w:rFonts w:ascii="Times New Roman" w:hAnsi="Times New Roman" w:cs="Times New Roman"/>
          <w:color w:val="0087AA"/>
          <w:sz w:val="24"/>
          <w:szCs w:val="24"/>
          <w:lang w:val="en-US"/>
        </w:rPr>
        <w:t>I</w:t>
      </w:r>
      <w:r w:rsidRPr="0052316C">
        <w:rPr>
          <w:rFonts w:ascii="Times New Roman" w:hAnsi="Times New Roman" w:cs="Times New Roman"/>
          <w:color w:val="0087AA"/>
          <w:sz w:val="24"/>
          <w:szCs w:val="24"/>
        </w:rPr>
        <w:t>I</w:t>
      </w:r>
      <w:r w:rsidRPr="0052316C">
        <w:rPr>
          <w:rFonts w:ascii="Times New Roman" w:hAnsi="Times New Roman" w:cs="Times New Roman"/>
          <w:color w:val="0087AA"/>
          <w:sz w:val="24"/>
          <w:szCs w:val="24"/>
          <w:lang w:val="en-US"/>
        </w:rPr>
        <w:t>I</w:t>
      </w:r>
      <w:r w:rsidRPr="0052316C">
        <w:rPr>
          <w:rFonts w:ascii="Times New Roman" w:hAnsi="Times New Roman" w:cs="Times New Roman"/>
          <w:color w:val="0087AA"/>
          <w:sz w:val="24"/>
          <w:szCs w:val="24"/>
        </w:rPr>
        <w:t>. Описание электронных ресурсов</w:t>
      </w:r>
    </w:p>
    <w:p w14:paraId="294C6218" w14:textId="77777777" w:rsidR="0052316C" w:rsidRPr="0052316C" w:rsidRDefault="0052316C" w:rsidP="0052316C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  <w:t>Диск</w:t>
      </w:r>
    </w:p>
    <w:p w14:paraId="725C05F6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9. Даль, В. И. Толковый словарь живого великого языка Владимира Даля [Электронный ресурс] / В. И. Даль;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одгот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По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2-му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еч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изд. 1880–1882 гг. – Электрон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дан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АСТ, 1998. – 1 электрон. опт. диск (CD-ROM).</w:t>
      </w:r>
    </w:p>
    <w:p w14:paraId="4F5DA700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30.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Сидыгано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, В. У. Модель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ы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электрон, карта Москвы и Подмосковья / В. У.</w:t>
      </w:r>
      <w:r w:rsidR="00EC6ED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 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Сидыганов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, С. Ю. Толмачев, Ю. Э. Цыганков. – Версия 2.0. – Электрон, дан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и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прогр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–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ва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FORMOZA, 1998. – 1 электрон. опт. диск (CD-ROM).</w:t>
      </w:r>
    </w:p>
    <w:p w14:paraId="56DC95EC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31. Атлас-98 : 3D., 1998. – 1 электрон. опт. диск (CD-ROM).</w:t>
      </w:r>
    </w:p>
    <w:p w14:paraId="6770604A" w14:textId="77777777" w:rsidR="0052316C" w:rsidRPr="0052316C" w:rsidRDefault="0052316C" w:rsidP="0052316C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  <w:t>Электронный журнал</w:t>
      </w:r>
    </w:p>
    <w:p w14:paraId="5D2AE3C1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32. Краснов, И. С. Методологические аспекты здорового образа жизни россиян [Электронный ресурс] / И. С. Краснов // Физическая культура: науч.-метод. журн. – 2013. – № 2. – Режим доступа: http://sportedu.ru. – (Дата обращения: 05.02.2014).</w:t>
      </w:r>
    </w:p>
    <w:p w14:paraId="51703A08" w14:textId="77777777" w:rsidR="0052316C" w:rsidRPr="0052316C" w:rsidRDefault="0052316C" w:rsidP="007E2371">
      <w:pPr>
        <w:jc w:val="center"/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b/>
          <w:color w:val="00B050"/>
          <w:sz w:val="24"/>
          <w:szCs w:val="24"/>
          <w:lang w:eastAsia="en-US"/>
        </w:rPr>
        <w:lastRenderedPageBreak/>
        <w:t>Сайт</w:t>
      </w:r>
    </w:p>
    <w:p w14:paraId="596F135B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33. Защита персональных данных пользователей и сотрудников библиотеки. – Режим доступа: http://www.nbrkomi.ru. – (Дата обращения: 14.04.2014).</w:t>
      </w:r>
    </w:p>
    <w:p w14:paraId="15466AB8" w14:textId="77777777" w:rsidR="0052316C" w:rsidRP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34. Исследовано в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России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ногопредмет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. науч. журн. / 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Моск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физ.-</w:t>
      </w:r>
      <w:proofErr w:type="spell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техн</w:t>
      </w:r>
      <w:proofErr w:type="spell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. ин-т. – Электрон. журн. – Режим доступа: http://zhumal.mipt. rssi.ru</w:t>
      </w:r>
    </w:p>
    <w:p w14:paraId="4978D475" w14:textId="77777777" w:rsidR="0052316C" w:rsidRDefault="0052316C" w:rsidP="007E2371">
      <w:pPr>
        <w:tabs>
          <w:tab w:val="left" w:pos="910"/>
        </w:tabs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35. Электронный каталог ГПНТБ </w:t>
      </w:r>
      <w:proofErr w:type="gramStart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>России :</w:t>
      </w:r>
      <w:proofErr w:type="gramEnd"/>
      <w:r w:rsidRPr="0052316C">
        <w:rPr>
          <w:rFonts w:ascii="Times New Roman" w:hAnsi="Times New Roman" w:cs="Times New Roman"/>
          <w:color w:val="000000"/>
          <w:sz w:val="24"/>
          <w:szCs w:val="24"/>
          <w:lang w:eastAsia="en-US"/>
        </w:rPr>
        <w:t xml:space="preserve"> база данных. – Режим доступа: </w:t>
      </w:r>
      <w:hyperlink r:id="rId47" w:history="1">
        <w:r w:rsidRPr="0052316C">
          <w:rPr>
            <w:rFonts w:ascii="Times New Roman" w:hAnsi="Times New Roman" w:cs="Times New Roman"/>
            <w:color w:val="000000"/>
            <w:sz w:val="24"/>
            <w:szCs w:val="24"/>
            <w:lang w:eastAsia="en-US"/>
          </w:rPr>
          <w:t>http://www.gpntb.ru/win/search/help/el-cat.html</w:t>
        </w:r>
      </w:hyperlink>
    </w:p>
    <w:p w14:paraId="3B7B6E83" w14:textId="77777777" w:rsidR="00A04482" w:rsidRPr="0052316C" w:rsidRDefault="00A04482" w:rsidP="0052316C">
      <w:pPr>
        <w:tabs>
          <w:tab w:val="left" w:pos="910"/>
        </w:tabs>
        <w:ind w:firstLine="567"/>
        <w:jc w:val="both"/>
        <w:rPr>
          <w:rFonts w:ascii="Times New Roman" w:hAnsi="Times New Roman" w:cs="Times New Roman"/>
          <w:color w:val="000000"/>
          <w:sz w:val="24"/>
          <w:szCs w:val="24"/>
          <w:lang w:eastAsia="en-US"/>
        </w:rPr>
      </w:pPr>
    </w:p>
    <w:p w14:paraId="052BC530" w14:textId="20F0D26E" w:rsidR="00FD6612" w:rsidRPr="00FD6612" w:rsidRDefault="00FD6612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bCs/>
          <w:i/>
          <w:sz w:val="24"/>
          <w:szCs w:val="24"/>
        </w:rPr>
      </w:pPr>
      <w:r>
        <w:rPr>
          <w:rFonts w:ascii="Times New Roman" w:eastAsia="SFTI1095" w:hAnsi="Times New Roman" w:cs="Times New Roman"/>
          <w:bCs/>
          <w:i/>
          <w:sz w:val="24"/>
          <w:szCs w:val="24"/>
        </w:rPr>
        <w:t>В конце статьи указывается информация об авторах статьи. (Авторы статьи – те, кто написан в шапке статьи, после названия)</w:t>
      </w:r>
    </w:p>
    <w:p w14:paraId="7B386A12" w14:textId="77777777" w:rsidR="00FD6612" w:rsidRDefault="00FD6612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14:paraId="094B618C" w14:textId="77777777" w:rsidR="0052316C" w:rsidRPr="0052316C" w:rsidRDefault="0052316C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sz w:val="24"/>
          <w:szCs w:val="24"/>
        </w:rPr>
      </w:pP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Антонов Антон Антонович – </w:t>
      </w:r>
      <w:r w:rsidR="00A04482">
        <w:rPr>
          <w:rFonts w:ascii="Times New Roman" w:eastAsia="SFTI1095" w:hAnsi="Times New Roman" w:cs="Times New Roman"/>
          <w:sz w:val="24"/>
          <w:szCs w:val="24"/>
        </w:rPr>
        <w:t xml:space="preserve">студент 3-го курса </w:t>
      </w:r>
      <w:r w:rsidRPr="0052316C">
        <w:rPr>
          <w:rFonts w:ascii="Times New Roman" w:hAnsi="Times New Roman" w:cs="Times New Roman"/>
          <w:sz w:val="24"/>
          <w:szCs w:val="24"/>
        </w:rPr>
        <w:t>кафедры … Воронежского государственного университета</w:t>
      </w:r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="00A04482"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xxx</w:t>
      </w:r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14:paraId="2BE9F60D" w14:textId="77777777" w:rsidR="00A04482" w:rsidRDefault="00A04482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14:paraId="4991216C" w14:textId="77777777" w:rsidR="00A04482" w:rsidRPr="0052316C" w:rsidRDefault="00A04482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Петров Петр Петрович – </w:t>
      </w:r>
      <w:r w:rsidRPr="0052316C">
        <w:rPr>
          <w:rFonts w:ascii="Times New Roman" w:eastAsia="SFTI1095" w:hAnsi="Times New Roman" w:cs="Times New Roman"/>
          <w:sz w:val="24"/>
          <w:szCs w:val="24"/>
        </w:rPr>
        <w:t>магистрант 2-го года обучения кафедры … Воронежского государственного университета.</w:t>
      </w:r>
      <w:r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proofErr w:type="spellStart"/>
      <w:r w:rsidR="00721680">
        <w:rPr>
          <w:rFonts w:ascii="Times New Roman" w:eastAsia="SFTI1095" w:hAnsi="Times New Roman" w:cs="Times New Roman"/>
          <w:sz w:val="24"/>
          <w:szCs w:val="24"/>
          <w:lang w:val="en-US"/>
        </w:rPr>
        <w:t>yyy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14:paraId="5FBBF7C3" w14:textId="77777777" w:rsidR="0052316C" w:rsidRPr="0052316C" w:rsidRDefault="0052316C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sectPr w:rsidR="0052316C" w:rsidRPr="0052316C" w:rsidSect="0052316C">
      <w:headerReference w:type="default" r:id="rId48"/>
      <w:footerReference w:type="default" r:id="rId49"/>
      <w:pgSz w:w="11906" w:h="16838" w:code="9"/>
      <w:pgMar w:top="1418" w:right="1134" w:bottom="181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D3498C5" w14:textId="77777777" w:rsidR="00580D1D" w:rsidRDefault="00580D1D" w:rsidP="00152273">
      <w:r>
        <w:separator/>
      </w:r>
    </w:p>
  </w:endnote>
  <w:endnote w:type="continuationSeparator" w:id="0">
    <w:p w14:paraId="0BD99C95" w14:textId="77777777" w:rsidR="00580D1D" w:rsidRDefault="00580D1D" w:rsidP="001522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FTI109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08443556"/>
      <w:docPartObj>
        <w:docPartGallery w:val="Page Numbers (Bottom of Page)"/>
        <w:docPartUnique/>
      </w:docPartObj>
    </w:sdtPr>
    <w:sdtEndPr/>
    <w:sdtContent>
      <w:p w14:paraId="662F33BB" w14:textId="77777777" w:rsidR="00B6295B" w:rsidRDefault="00B6295B">
        <w:pPr>
          <w:pStyle w:val="a5"/>
          <w:jc w:val="center"/>
        </w:pPr>
        <w:r w:rsidRPr="0015227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52273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D6612">
          <w:rPr>
            <w:rFonts w:ascii="Times New Roman" w:hAnsi="Times New Roman" w:cs="Times New Roman"/>
            <w:noProof/>
            <w:sz w:val="24"/>
            <w:szCs w:val="24"/>
          </w:rPr>
          <w:t>8</w: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3BE06E31" w14:textId="77777777" w:rsidR="00B6295B" w:rsidRDefault="00B6295B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0B4340" w14:textId="77777777" w:rsidR="00580D1D" w:rsidRDefault="00580D1D" w:rsidP="00152273">
      <w:r>
        <w:separator/>
      </w:r>
    </w:p>
  </w:footnote>
  <w:footnote w:type="continuationSeparator" w:id="0">
    <w:p w14:paraId="2557C288" w14:textId="77777777" w:rsidR="00580D1D" w:rsidRDefault="00580D1D" w:rsidP="0015227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AF1CD3" w14:textId="199125BD" w:rsidR="00B6295B" w:rsidRPr="00300944" w:rsidRDefault="00A6303D" w:rsidP="00300944">
    <w:pPr>
      <w:pStyle w:val="a3"/>
      <w:jc w:val="cent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Конференция школьников, студентов и молодых ученых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70157"/>
    <w:rsid w:val="00093C98"/>
    <w:rsid w:val="00152273"/>
    <w:rsid w:val="001C0C30"/>
    <w:rsid w:val="00201806"/>
    <w:rsid w:val="002415BC"/>
    <w:rsid w:val="003007B9"/>
    <w:rsid w:val="00300944"/>
    <w:rsid w:val="003415B8"/>
    <w:rsid w:val="003B356E"/>
    <w:rsid w:val="003E4EAC"/>
    <w:rsid w:val="003E7ACF"/>
    <w:rsid w:val="00453344"/>
    <w:rsid w:val="00503759"/>
    <w:rsid w:val="0052316C"/>
    <w:rsid w:val="00580D1D"/>
    <w:rsid w:val="00721680"/>
    <w:rsid w:val="007E2371"/>
    <w:rsid w:val="00867E34"/>
    <w:rsid w:val="008B7AE6"/>
    <w:rsid w:val="0091521E"/>
    <w:rsid w:val="00944D5F"/>
    <w:rsid w:val="009A26C6"/>
    <w:rsid w:val="00A04482"/>
    <w:rsid w:val="00A6303D"/>
    <w:rsid w:val="00AA5A35"/>
    <w:rsid w:val="00AD0FFD"/>
    <w:rsid w:val="00AE314B"/>
    <w:rsid w:val="00B6295B"/>
    <w:rsid w:val="00C1176A"/>
    <w:rsid w:val="00C36E69"/>
    <w:rsid w:val="00CD7193"/>
    <w:rsid w:val="00E309E4"/>
    <w:rsid w:val="00E70157"/>
    <w:rsid w:val="00E74905"/>
    <w:rsid w:val="00EC6EDC"/>
    <w:rsid w:val="00FD5D8B"/>
    <w:rsid w:val="00FD6612"/>
    <w:rsid w:val="00FD67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42DBD30"/>
  <w15:docId w15:val="{8F0FDC8A-A637-724E-BF47-2FA3B9D02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urier New" w:eastAsia="Courier New" w:hAnsi="Courier New" w:cs="Courier New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1C0C30"/>
  </w:style>
  <w:style w:type="paragraph" w:styleId="1">
    <w:name w:val="heading 1"/>
    <w:basedOn w:val="a"/>
    <w:link w:val="10"/>
    <w:uiPriority w:val="9"/>
    <w:qFormat/>
    <w:rsid w:val="003007B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007B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3">
    <w:name w:val="header"/>
    <w:basedOn w:val="a"/>
    <w:link w:val="a4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152273"/>
  </w:style>
  <w:style w:type="paragraph" w:styleId="a5">
    <w:name w:val="footer"/>
    <w:basedOn w:val="a"/>
    <w:link w:val="a6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152273"/>
  </w:style>
  <w:style w:type="paragraph" w:styleId="a7">
    <w:name w:val="Balloon Text"/>
    <w:basedOn w:val="a"/>
    <w:link w:val="a8"/>
    <w:uiPriority w:val="99"/>
    <w:semiHidden/>
    <w:unhideWhenUsed/>
    <w:rsid w:val="00152273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52273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867E34"/>
    <w:pPr>
      <w:ind w:left="720"/>
      <w:contextualSpacing/>
    </w:pPr>
  </w:style>
  <w:style w:type="paragraph" w:styleId="aa">
    <w:name w:val="Normal (Web)"/>
    <w:basedOn w:val="a"/>
    <w:uiPriority w:val="99"/>
    <w:rsid w:val="0030094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bidi="hi-IN"/>
    </w:rPr>
  </w:style>
  <w:style w:type="table" w:styleId="ab">
    <w:name w:val="Table Grid"/>
    <w:basedOn w:val="a1"/>
    <w:uiPriority w:val="99"/>
    <w:rsid w:val="0052316C"/>
    <w:rPr>
      <w:rFonts w:ascii="Times New Roman" w:eastAsia="Times New Roman" w:hAnsi="Times New Roman" w:cs="Times New Roman"/>
      <w:lang w:bidi="hi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52316C"/>
    <w:pPr>
      <w:tabs>
        <w:tab w:val="center" w:pos="2340"/>
        <w:tab w:val="right" w:pos="4680"/>
      </w:tabs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52316C"/>
    <w:rPr>
      <w:rFonts w:ascii="Times New Roman" w:eastAsia="Times New Roman" w:hAnsi="Times New Roman" w:cs="Times New Roman"/>
      <w:sz w:val="24"/>
      <w:szCs w:val="24"/>
    </w:rPr>
  </w:style>
  <w:style w:type="character" w:styleId="ac">
    <w:name w:val="Placeholder Text"/>
    <w:basedOn w:val="a0"/>
    <w:uiPriority w:val="99"/>
    <w:semiHidden/>
    <w:rsid w:val="0091521E"/>
    <w:rPr>
      <w:color w:val="808080"/>
    </w:rPr>
  </w:style>
  <w:style w:type="character" w:styleId="ad">
    <w:name w:val="Hyperlink"/>
    <w:basedOn w:val="a0"/>
    <w:uiPriority w:val="99"/>
    <w:unhideWhenUsed/>
    <w:rsid w:val="00C1176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hyperlink" Target="http://www.gpntb.ru/win/search/help/el-cat.html" TargetMode="External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hyperlink" Target="https://lib.vsu.ru/zgate?ACTION=follow&amp;SESSION_ID=3835&amp;TERM=%D0%9B%D0%B5%D0%B4%D0%B5%D0%BD%D0%B5%D0%B2%D0%B0,%20%D0%A2%D0%B0%D1%82%D1%8C%D1%8F%D0%BD%D0%B0%20%D0%9C%D0%B8%D1%85%D0%B0%D0%B9%D0%BB%D0%BE%D0%B2%D0%BD%D0%B0%5B1,1004,4,101%5D&amp;LANG=rus" TargetMode="Externa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hyperlink" Target="https://teacode.com/online/udc/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wmf"/><Relationship Id="rId49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8</Pages>
  <Words>2418</Words>
  <Characters>13783</Characters>
  <Application>Microsoft Office Word</Application>
  <DocSecurity>0</DocSecurity>
  <Lines>114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801399</dc:creator>
  <cp:keywords/>
  <dc:description/>
  <cp:lastModifiedBy>Medvedev Sergey</cp:lastModifiedBy>
  <cp:revision>18</cp:revision>
  <cp:lastPrinted>2017-09-06T16:11:00Z</cp:lastPrinted>
  <dcterms:created xsi:type="dcterms:W3CDTF">2017-09-06T15:52:00Z</dcterms:created>
  <dcterms:modified xsi:type="dcterms:W3CDTF">2023-03-17T0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